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257" r:id="rId3"/>
    <p:sldId id="258" r:id="rId4"/>
    <p:sldId id="259" r:id="rId5"/>
    <p:sldId id="260" r:id="rId6"/>
    <p:sldId id="288" r:id="rId7"/>
    <p:sldId id="261" r:id="rId8"/>
    <p:sldId id="463" r:id="rId9"/>
    <p:sldId id="464" r:id="rId10"/>
    <p:sldId id="263" r:id="rId11"/>
    <p:sldId id="262" r:id="rId12"/>
    <p:sldId id="264" r:id="rId13"/>
    <p:sldId id="265" r:id="rId14"/>
    <p:sldId id="266" r:id="rId15"/>
    <p:sldId id="289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90" r:id="rId30"/>
    <p:sldId id="280" r:id="rId31"/>
    <p:sldId id="281" r:id="rId32"/>
    <p:sldId id="283" r:id="rId33"/>
    <p:sldId id="284" r:id="rId34"/>
    <p:sldId id="282" r:id="rId35"/>
    <p:sldId id="286" r:id="rId36"/>
    <p:sldId id="287" r:id="rId37"/>
    <p:sldId id="285" r:id="rId38"/>
    <p:sldId id="462" r:id="rId39"/>
    <p:sldId id="434" r:id="rId40"/>
    <p:sldId id="461" r:id="rId41"/>
    <p:sldId id="440" r:id="rId4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DB0EC743-F40F-4F79-A4FE-AEB39F3EEAAD}">
          <p14:sldIdLst>
            <p14:sldId id="256"/>
            <p14:sldId id="257"/>
            <p14:sldId id="258"/>
            <p14:sldId id="259"/>
            <p14:sldId id="260"/>
            <p14:sldId id="288"/>
            <p14:sldId id="261"/>
            <p14:sldId id="463"/>
            <p14:sldId id="464"/>
            <p14:sldId id="263"/>
            <p14:sldId id="262"/>
            <p14:sldId id="264"/>
            <p14:sldId id="265"/>
            <p14:sldId id="266"/>
            <p14:sldId id="289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90"/>
            <p14:sldId id="280"/>
            <p14:sldId id="281"/>
            <p14:sldId id="283"/>
            <p14:sldId id="284"/>
            <p14:sldId id="282"/>
            <p14:sldId id="286"/>
            <p14:sldId id="287"/>
            <p14:sldId id="285"/>
            <p14:sldId id="462"/>
            <p14:sldId id="434"/>
            <p14:sldId id="461"/>
            <p14:sldId id="44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60538DB-FE9B-4E35-A317-742894C937AE}" v="5" dt="2022-05-17T08:43:48.05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91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260538DB-FE9B-4E35-A317-742894C937AE}"/>
    <pc:docChg chg="modSld">
      <pc:chgData name="Opher Donchin" userId="37446733-118c-46f6-b903-027425f2ef02" providerId="ADAL" clId="{260538DB-FE9B-4E35-A317-742894C937AE}" dt="2022-05-17T08:43:51.109" v="6" actId="1076"/>
      <pc:docMkLst>
        <pc:docMk/>
      </pc:docMkLst>
      <pc:sldChg chg="modSp mod">
        <pc:chgData name="Opher Donchin" userId="37446733-118c-46f6-b903-027425f2ef02" providerId="ADAL" clId="{260538DB-FE9B-4E35-A317-742894C937AE}" dt="2022-05-17T08:43:04.144" v="3" actId="1076"/>
        <pc:sldMkLst>
          <pc:docMk/>
          <pc:sldMk cId="869331338" sldId="463"/>
        </pc:sldMkLst>
        <pc:graphicFrameChg chg="mod">
          <ac:chgData name="Opher Donchin" userId="37446733-118c-46f6-b903-027425f2ef02" providerId="ADAL" clId="{260538DB-FE9B-4E35-A317-742894C937AE}" dt="2022-05-17T08:43:04.144" v="3" actId="1076"/>
          <ac:graphicFrameMkLst>
            <pc:docMk/>
            <pc:sldMk cId="869331338" sldId="463"/>
            <ac:graphicFrameMk id="9" creationId="{6C4C17FD-D8C5-B212-2499-1AB63D2D6A0F}"/>
          </ac:graphicFrameMkLst>
        </pc:graphicFrameChg>
      </pc:sldChg>
      <pc:sldChg chg="modSp mod">
        <pc:chgData name="Opher Donchin" userId="37446733-118c-46f6-b903-027425f2ef02" providerId="ADAL" clId="{260538DB-FE9B-4E35-A317-742894C937AE}" dt="2022-05-17T08:43:51.109" v="6" actId="1076"/>
        <pc:sldMkLst>
          <pc:docMk/>
          <pc:sldMk cId="3176694176" sldId="464"/>
        </pc:sldMkLst>
        <pc:graphicFrameChg chg="mod">
          <ac:chgData name="Opher Donchin" userId="37446733-118c-46f6-b903-027425f2ef02" providerId="ADAL" clId="{260538DB-FE9B-4E35-A317-742894C937AE}" dt="2022-05-17T08:43:51.109" v="6" actId="1076"/>
          <ac:graphicFrameMkLst>
            <pc:docMk/>
            <pc:sldMk cId="3176694176" sldId="464"/>
            <ac:graphicFrameMk id="9" creationId="{6C4C17FD-D8C5-B212-2499-1AB63D2D6A0F}"/>
          </ac:graphicFrameMkLst>
        </pc:graphicFrameChg>
      </pc:sldChg>
    </pc:docChg>
  </pc:docChgLst>
  <pc:docChgLst>
    <pc:chgData name="Opher Donchin" userId="37446733-118c-46f6-b903-027425f2ef02" providerId="ADAL" clId="{F8D3580A-C6C9-4A58-9EB6-5524FD026A80}"/>
    <pc:docChg chg="undo custSel addSld delSld modSld sldOrd addSection delSection modSection">
      <pc:chgData name="Opher Donchin" userId="37446733-118c-46f6-b903-027425f2ef02" providerId="ADAL" clId="{F8D3580A-C6C9-4A58-9EB6-5524FD026A80}" dt="2021-05-04T07:01:25.151" v="2928" actId="20577"/>
      <pc:docMkLst>
        <pc:docMk/>
      </pc:docMkLst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139314019" sldId="257"/>
        </pc:sldMkLst>
      </pc:sldChg>
      <pc:sldChg chg="modSp new mod">
        <pc:chgData name="Opher Donchin" userId="37446733-118c-46f6-b903-027425f2ef02" providerId="ADAL" clId="{F8D3580A-C6C9-4A58-9EB6-5524FD026A80}" dt="2021-05-03T20:56:20.684" v="22" actId="20577"/>
        <pc:sldMkLst>
          <pc:docMk/>
          <pc:sldMk cId="3162315868" sldId="257"/>
        </pc:sldMkLst>
        <pc:spChg chg="mod">
          <ac:chgData name="Opher Donchin" userId="37446733-118c-46f6-b903-027425f2ef02" providerId="ADAL" clId="{F8D3580A-C6C9-4A58-9EB6-5524FD026A80}" dt="2021-05-03T20:56:16.852" v="7" actId="20577"/>
          <ac:spMkLst>
            <pc:docMk/>
            <pc:sldMk cId="3162315868" sldId="257"/>
            <ac:spMk id="2" creationId="{36D040F0-4246-4A2D-AEFE-A669703311E8}"/>
          </ac:spMkLst>
        </pc:spChg>
        <pc:spChg chg="mod">
          <ac:chgData name="Opher Donchin" userId="37446733-118c-46f6-b903-027425f2ef02" providerId="ADAL" clId="{F8D3580A-C6C9-4A58-9EB6-5524FD026A80}" dt="2021-05-03T20:56:20.684" v="22" actId="20577"/>
          <ac:spMkLst>
            <pc:docMk/>
            <pc:sldMk cId="3162315868" sldId="257"/>
            <ac:spMk id="3" creationId="{129AE657-7E15-491F-BDE8-3FDEF7591C08}"/>
          </ac:spMkLst>
        </pc:spChg>
      </pc:sldChg>
      <pc:sldChg chg="modSp new mod">
        <pc:chgData name="Opher Donchin" userId="37446733-118c-46f6-b903-027425f2ef02" providerId="ADAL" clId="{F8D3580A-C6C9-4A58-9EB6-5524FD026A80}" dt="2021-05-03T20:59:07.615" v="103" actId="14100"/>
        <pc:sldMkLst>
          <pc:docMk/>
          <pc:sldMk cId="3307317561" sldId="258"/>
        </pc:sldMkLst>
        <pc:spChg chg="mod">
          <ac:chgData name="Opher Donchin" userId="37446733-118c-46f6-b903-027425f2ef02" providerId="ADAL" clId="{F8D3580A-C6C9-4A58-9EB6-5524FD026A80}" dt="2021-05-03T20:58:44.111" v="38" actId="20577"/>
          <ac:spMkLst>
            <pc:docMk/>
            <pc:sldMk cId="3307317561" sldId="258"/>
            <ac:spMk id="2" creationId="{1E9D4081-CF25-460F-AC84-1DDF5C294F38}"/>
          </ac:spMkLst>
        </pc:spChg>
        <pc:spChg chg="mod">
          <ac:chgData name="Opher Donchin" userId="37446733-118c-46f6-b903-027425f2ef02" providerId="ADAL" clId="{F8D3580A-C6C9-4A58-9EB6-5524FD026A80}" dt="2021-05-03T20:59:07.615" v="103" actId="14100"/>
          <ac:spMkLst>
            <pc:docMk/>
            <pc:sldMk cId="3307317561" sldId="258"/>
            <ac:spMk id="3" creationId="{DE648AD1-50B7-4ADB-B9A2-31ED7BFF4565}"/>
          </ac:spMkLst>
        </pc:sp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417231784" sldId="258"/>
        </pc:sldMkLst>
      </pc:sldChg>
      <pc:sldChg chg="addSp modSp new mod">
        <pc:chgData name="Opher Donchin" userId="37446733-118c-46f6-b903-027425f2ef02" providerId="ADAL" clId="{F8D3580A-C6C9-4A58-9EB6-5524FD026A80}" dt="2021-05-03T21:04:08.419" v="227" actId="14100"/>
        <pc:sldMkLst>
          <pc:docMk/>
          <pc:sldMk cId="1300108674" sldId="259"/>
        </pc:sldMkLst>
        <pc:spChg chg="mod">
          <ac:chgData name="Opher Donchin" userId="37446733-118c-46f6-b903-027425f2ef02" providerId="ADAL" clId="{F8D3580A-C6C9-4A58-9EB6-5524FD026A80}" dt="2021-05-03T21:00:14.719" v="126" actId="20577"/>
          <ac:spMkLst>
            <pc:docMk/>
            <pc:sldMk cId="1300108674" sldId="259"/>
            <ac:spMk id="2" creationId="{1B4A1D3B-83C5-4AE8-99A8-CD77075BCE63}"/>
          </ac:spMkLst>
        </pc:spChg>
        <pc:spChg chg="mod">
          <ac:chgData name="Opher Donchin" userId="37446733-118c-46f6-b903-027425f2ef02" providerId="ADAL" clId="{F8D3580A-C6C9-4A58-9EB6-5524FD026A80}" dt="2021-05-03T21:03:16.881" v="171" actId="27636"/>
          <ac:spMkLst>
            <pc:docMk/>
            <pc:sldMk cId="1300108674" sldId="259"/>
            <ac:spMk id="3" creationId="{7AE10F7E-76FF-44E0-947E-0E3C3A2018A8}"/>
          </ac:spMkLst>
        </pc:spChg>
        <pc:spChg chg="add mod">
          <ac:chgData name="Opher Donchin" userId="37446733-118c-46f6-b903-027425f2ef02" providerId="ADAL" clId="{F8D3580A-C6C9-4A58-9EB6-5524FD026A80}" dt="2021-05-03T21:04:02.635" v="226" actId="1076"/>
          <ac:spMkLst>
            <pc:docMk/>
            <pc:sldMk cId="1300108674" sldId="259"/>
            <ac:spMk id="5" creationId="{91182413-804B-459D-A310-4CD49D9A7D58}"/>
          </ac:spMkLst>
        </pc:spChg>
        <pc:picChg chg="add mod">
          <ac:chgData name="Opher Donchin" userId="37446733-118c-46f6-b903-027425f2ef02" providerId="ADAL" clId="{F8D3580A-C6C9-4A58-9EB6-5524FD026A80}" dt="2021-05-03T21:04:08.419" v="227" actId="14100"/>
          <ac:picMkLst>
            <pc:docMk/>
            <pc:sldMk cId="1300108674" sldId="259"/>
            <ac:picMk id="4" creationId="{96C5FE95-9315-4ABF-B760-A44A78885777}"/>
          </ac:picMkLst>
        </pc:pic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4292616731" sldId="259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251551322" sldId="260"/>
        </pc:sldMkLst>
      </pc:sldChg>
      <pc:sldChg chg="addSp delSp modSp add mod">
        <pc:chgData name="Opher Donchin" userId="37446733-118c-46f6-b903-027425f2ef02" providerId="ADAL" clId="{F8D3580A-C6C9-4A58-9EB6-5524FD026A80}" dt="2021-05-03T21:04:51.738" v="253" actId="1076"/>
        <pc:sldMkLst>
          <pc:docMk/>
          <pc:sldMk cId="4074741456" sldId="260"/>
        </pc:sldMkLst>
        <pc:spChg chg="mod">
          <ac:chgData name="Opher Donchin" userId="37446733-118c-46f6-b903-027425f2ef02" providerId="ADAL" clId="{F8D3580A-C6C9-4A58-9EB6-5524FD026A80}" dt="2021-05-03T21:04:19.321" v="235" actId="20577"/>
          <ac:spMkLst>
            <pc:docMk/>
            <pc:sldMk cId="4074741456" sldId="260"/>
            <ac:spMk id="2" creationId="{1B4A1D3B-83C5-4AE8-99A8-CD77075BCE63}"/>
          </ac:spMkLst>
        </pc:spChg>
        <pc:spChg chg="mod">
          <ac:chgData name="Opher Donchin" userId="37446733-118c-46f6-b903-027425f2ef02" providerId="ADAL" clId="{F8D3580A-C6C9-4A58-9EB6-5524FD026A80}" dt="2021-05-03T21:04:32.023" v="246" actId="27636"/>
          <ac:spMkLst>
            <pc:docMk/>
            <pc:sldMk cId="4074741456" sldId="260"/>
            <ac:spMk id="3" creationId="{7AE10F7E-76FF-44E0-947E-0E3C3A2018A8}"/>
          </ac:spMkLst>
        </pc:spChg>
        <pc:picChg chg="del">
          <ac:chgData name="Opher Donchin" userId="37446733-118c-46f6-b903-027425f2ef02" providerId="ADAL" clId="{F8D3580A-C6C9-4A58-9EB6-5524FD026A80}" dt="2021-05-03T21:04:42.448" v="247" actId="478"/>
          <ac:picMkLst>
            <pc:docMk/>
            <pc:sldMk cId="4074741456" sldId="260"/>
            <ac:picMk id="4" creationId="{96C5FE95-9315-4ABF-B760-A44A78885777}"/>
          </ac:picMkLst>
        </pc:picChg>
        <pc:picChg chg="add mod">
          <ac:chgData name="Opher Donchin" userId="37446733-118c-46f6-b903-027425f2ef02" providerId="ADAL" clId="{F8D3580A-C6C9-4A58-9EB6-5524FD026A80}" dt="2021-05-03T21:04:51.738" v="253" actId="1076"/>
          <ac:picMkLst>
            <pc:docMk/>
            <pc:sldMk cId="4074741456" sldId="260"/>
            <ac:picMk id="6" creationId="{F1A6E1F6-0006-4FE8-A048-F642E57DC4FE}"/>
          </ac:picMkLst>
        </pc:pic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631070547" sldId="261"/>
        </pc:sldMkLst>
      </pc:sldChg>
      <pc:sldChg chg="addSp delSp modSp new mod">
        <pc:chgData name="Opher Donchin" userId="37446733-118c-46f6-b903-027425f2ef02" providerId="ADAL" clId="{F8D3580A-C6C9-4A58-9EB6-5524FD026A80}" dt="2021-05-03T21:27:23.752" v="596" actId="1076"/>
        <pc:sldMkLst>
          <pc:docMk/>
          <pc:sldMk cId="3174467893" sldId="261"/>
        </pc:sldMkLst>
        <pc:spChg chg="mod">
          <ac:chgData name="Opher Donchin" userId="37446733-118c-46f6-b903-027425f2ef02" providerId="ADAL" clId="{F8D3580A-C6C9-4A58-9EB6-5524FD026A80}" dt="2021-05-03T21:06:38.763" v="281" actId="20577"/>
          <ac:spMkLst>
            <pc:docMk/>
            <pc:sldMk cId="3174467893" sldId="261"/>
            <ac:spMk id="2" creationId="{0F2CDF1A-B6B1-4DB8-ADB4-01692D91121F}"/>
          </ac:spMkLst>
        </pc:spChg>
        <pc:spChg chg="mod">
          <ac:chgData name="Opher Donchin" userId="37446733-118c-46f6-b903-027425f2ef02" providerId="ADAL" clId="{F8D3580A-C6C9-4A58-9EB6-5524FD026A80}" dt="2021-05-03T21:07:18.364" v="377" actId="20577"/>
          <ac:spMkLst>
            <pc:docMk/>
            <pc:sldMk cId="3174467893" sldId="261"/>
            <ac:spMk id="3" creationId="{880385B4-333E-442B-B9BB-CF9B3F65E797}"/>
          </ac:spMkLst>
        </pc:spChg>
        <pc:graphicFrameChg chg="add del mod">
          <ac:chgData name="Opher Donchin" userId="37446733-118c-46f6-b903-027425f2ef02" providerId="ADAL" clId="{F8D3580A-C6C9-4A58-9EB6-5524FD026A80}" dt="2021-05-03T21:10:13.263" v="384" actId="478"/>
          <ac:graphicFrameMkLst>
            <pc:docMk/>
            <pc:sldMk cId="3174467893" sldId="261"/>
            <ac:graphicFrameMk id="5" creationId="{EE716AF3-A2FA-42E2-8819-3CA22956D1B8}"/>
          </ac:graphicFrameMkLst>
        </pc:graphicFrameChg>
        <pc:graphicFrameChg chg="add mod">
          <ac:chgData name="Opher Donchin" userId="37446733-118c-46f6-b903-027425f2ef02" providerId="ADAL" clId="{F8D3580A-C6C9-4A58-9EB6-5524FD026A80}" dt="2021-05-03T21:27:20.983" v="595" actId="1076"/>
          <ac:graphicFrameMkLst>
            <pc:docMk/>
            <pc:sldMk cId="3174467893" sldId="261"/>
            <ac:graphicFrameMk id="6" creationId="{C7D373B2-685B-4D02-BB46-B67091575828}"/>
          </ac:graphicFrameMkLst>
        </pc:graphicFrameChg>
        <pc:graphicFrameChg chg="add mod">
          <ac:chgData name="Opher Donchin" userId="37446733-118c-46f6-b903-027425f2ef02" providerId="ADAL" clId="{F8D3580A-C6C9-4A58-9EB6-5524FD026A80}" dt="2021-05-03T21:10:15.782" v="386" actId="1076"/>
          <ac:graphicFrameMkLst>
            <pc:docMk/>
            <pc:sldMk cId="3174467893" sldId="261"/>
            <ac:graphicFrameMk id="7" creationId="{19E3E90E-EA9B-432E-A50D-A046EEEF0CF1}"/>
          </ac:graphicFrameMkLst>
        </pc:graphicFrameChg>
        <pc:graphicFrameChg chg="add mod">
          <ac:chgData name="Opher Donchin" userId="37446733-118c-46f6-b903-027425f2ef02" providerId="ADAL" clId="{F8D3580A-C6C9-4A58-9EB6-5524FD026A80}" dt="2021-05-03T21:27:23.752" v="596" actId="1076"/>
          <ac:graphicFrameMkLst>
            <pc:docMk/>
            <pc:sldMk cId="3174467893" sldId="261"/>
            <ac:graphicFrameMk id="8" creationId="{3C7B5727-3411-46D3-81CF-3C746ECDD851}"/>
          </ac:graphicFrameMkLst>
        </pc:graphicFrameChg>
        <pc:picChg chg="add mod">
          <ac:chgData name="Opher Donchin" userId="37446733-118c-46f6-b903-027425f2ef02" providerId="ADAL" clId="{F8D3580A-C6C9-4A58-9EB6-5524FD026A80}" dt="2021-05-03T21:27:16.630" v="593" actId="14100"/>
          <ac:picMkLst>
            <pc:docMk/>
            <pc:sldMk cId="3174467893" sldId="261"/>
            <ac:picMk id="4" creationId="{E20F772D-D83F-44F7-8076-FD9ABE61B8C9}"/>
          </ac:picMkLst>
        </pc:pic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2191173959" sldId="262"/>
        </pc:sldMkLst>
      </pc:sldChg>
      <pc:sldChg chg="addSp delSp modSp new mod ord">
        <pc:chgData name="Opher Donchin" userId="37446733-118c-46f6-b903-027425f2ef02" providerId="ADAL" clId="{F8D3580A-C6C9-4A58-9EB6-5524FD026A80}" dt="2021-05-03T21:28:29.367" v="604" actId="14100"/>
        <pc:sldMkLst>
          <pc:docMk/>
          <pc:sldMk cId="3731141661" sldId="262"/>
        </pc:sldMkLst>
        <pc:spChg chg="mod">
          <ac:chgData name="Opher Donchin" userId="37446733-118c-46f6-b903-027425f2ef02" providerId="ADAL" clId="{F8D3580A-C6C9-4A58-9EB6-5524FD026A80}" dt="2021-05-03T21:18:38.417" v="510" actId="20577"/>
          <ac:spMkLst>
            <pc:docMk/>
            <pc:sldMk cId="3731141661" sldId="262"/>
            <ac:spMk id="2" creationId="{6D88EDFE-E534-4337-B640-E3506819F74F}"/>
          </ac:spMkLst>
        </pc:spChg>
        <pc:spChg chg="mod">
          <ac:chgData name="Opher Donchin" userId="37446733-118c-46f6-b903-027425f2ef02" providerId="ADAL" clId="{F8D3580A-C6C9-4A58-9EB6-5524FD026A80}" dt="2021-05-03T21:24:27.956" v="588" actId="20577"/>
          <ac:spMkLst>
            <pc:docMk/>
            <pc:sldMk cId="3731141661" sldId="262"/>
            <ac:spMk id="3" creationId="{D73AD69A-537C-4BFB-A3F1-B3A6971022BD}"/>
          </ac:spMkLst>
        </pc:spChg>
        <pc:graphicFrameChg chg="add del mod">
          <ac:chgData name="Opher Donchin" userId="37446733-118c-46f6-b903-027425f2ef02" providerId="ADAL" clId="{F8D3580A-C6C9-4A58-9EB6-5524FD026A80}" dt="2021-05-03T21:28:24.303" v="601" actId="478"/>
          <ac:graphicFrameMkLst>
            <pc:docMk/>
            <pc:sldMk cId="3731141661" sldId="262"/>
            <ac:graphicFrameMk id="5" creationId="{99D78BE6-73EA-4B33-AAA0-06BFB80B71B2}"/>
          </ac:graphicFrameMkLst>
        </pc:graphicFrameChg>
        <pc:graphicFrameChg chg="add del mod">
          <ac:chgData name="Opher Donchin" userId="37446733-118c-46f6-b903-027425f2ef02" providerId="ADAL" clId="{F8D3580A-C6C9-4A58-9EB6-5524FD026A80}" dt="2021-05-03T21:28:24.303" v="601" actId="478"/>
          <ac:graphicFrameMkLst>
            <pc:docMk/>
            <pc:sldMk cId="3731141661" sldId="262"/>
            <ac:graphicFrameMk id="6" creationId="{A337A422-316B-4A76-8D00-287A39F14AF1}"/>
          </ac:graphicFrameMkLst>
        </pc:graphicFrameChg>
        <pc:graphicFrameChg chg="add del mod">
          <ac:chgData name="Opher Donchin" userId="37446733-118c-46f6-b903-027425f2ef02" providerId="ADAL" clId="{F8D3580A-C6C9-4A58-9EB6-5524FD026A80}" dt="2021-05-03T21:28:24.303" v="601" actId="478"/>
          <ac:graphicFrameMkLst>
            <pc:docMk/>
            <pc:sldMk cId="3731141661" sldId="262"/>
            <ac:graphicFrameMk id="7" creationId="{0D8C98BA-B9AE-48A6-A4FE-80F7B6952EA1}"/>
          </ac:graphicFrameMkLst>
        </pc:graphicFrameChg>
        <pc:picChg chg="add del mod">
          <ac:chgData name="Opher Donchin" userId="37446733-118c-46f6-b903-027425f2ef02" providerId="ADAL" clId="{F8D3580A-C6C9-4A58-9EB6-5524FD026A80}" dt="2021-05-03T21:28:24.303" v="601" actId="478"/>
          <ac:picMkLst>
            <pc:docMk/>
            <pc:sldMk cId="3731141661" sldId="262"/>
            <ac:picMk id="4" creationId="{8D1B8105-EDBB-470E-BEB2-4D052ABD84B8}"/>
          </ac:picMkLst>
        </pc:picChg>
        <pc:picChg chg="add mod">
          <ac:chgData name="Opher Donchin" userId="37446733-118c-46f6-b903-027425f2ef02" providerId="ADAL" clId="{F8D3580A-C6C9-4A58-9EB6-5524FD026A80}" dt="2021-05-03T21:28:29.367" v="604" actId="14100"/>
          <ac:picMkLst>
            <pc:docMk/>
            <pc:sldMk cId="3731141661" sldId="262"/>
            <ac:picMk id="8" creationId="{C02E97DD-E1CC-4327-B0D3-65416891BBEC}"/>
          </ac:picMkLst>
        </pc:picChg>
      </pc:sldChg>
      <pc:sldChg chg="addSp delSp modSp add mod">
        <pc:chgData name="Opher Donchin" userId="37446733-118c-46f6-b903-027425f2ef02" providerId="ADAL" clId="{F8D3580A-C6C9-4A58-9EB6-5524FD026A80}" dt="2021-05-03T21:28:49.855" v="617" actId="20577"/>
        <pc:sldMkLst>
          <pc:docMk/>
          <pc:sldMk cId="1720628147" sldId="263"/>
        </pc:sldMkLst>
        <pc:spChg chg="mod">
          <ac:chgData name="Opher Donchin" userId="37446733-118c-46f6-b903-027425f2ef02" providerId="ADAL" clId="{F8D3580A-C6C9-4A58-9EB6-5524FD026A80}" dt="2021-05-03T21:19:16.777" v="543" actId="20577"/>
          <ac:spMkLst>
            <pc:docMk/>
            <pc:sldMk cId="1720628147" sldId="263"/>
            <ac:spMk id="2" creationId="{6D88EDFE-E534-4337-B640-E3506819F74F}"/>
          </ac:spMkLst>
        </pc:spChg>
        <pc:spChg chg="mod">
          <ac:chgData name="Opher Donchin" userId="37446733-118c-46f6-b903-027425f2ef02" providerId="ADAL" clId="{F8D3580A-C6C9-4A58-9EB6-5524FD026A80}" dt="2021-05-03T21:28:49.855" v="617" actId="20577"/>
          <ac:spMkLst>
            <pc:docMk/>
            <pc:sldMk cId="1720628147" sldId="263"/>
            <ac:spMk id="3" creationId="{D73AD69A-537C-4BFB-A3F1-B3A6971022BD}"/>
          </ac:spMkLst>
        </pc:spChg>
        <pc:graphicFrameChg chg="add del mod">
          <ac:chgData name="Opher Donchin" userId="37446733-118c-46f6-b903-027425f2ef02" providerId="ADAL" clId="{F8D3580A-C6C9-4A58-9EB6-5524FD026A80}" dt="2021-05-03T21:27:56.822" v="598" actId="478"/>
          <ac:graphicFrameMkLst>
            <pc:docMk/>
            <pc:sldMk cId="1720628147" sldId="263"/>
            <ac:graphicFrameMk id="5" creationId="{F44639E9-5A05-4C6C-A4E3-F647F1B7545C}"/>
          </ac:graphicFrameMkLst>
        </pc:graphicFrameChg>
        <pc:graphicFrameChg chg="add del mod">
          <ac:chgData name="Opher Donchin" userId="37446733-118c-46f6-b903-027425f2ef02" providerId="ADAL" clId="{F8D3580A-C6C9-4A58-9EB6-5524FD026A80}" dt="2021-05-03T21:27:56.822" v="598" actId="478"/>
          <ac:graphicFrameMkLst>
            <pc:docMk/>
            <pc:sldMk cId="1720628147" sldId="263"/>
            <ac:graphicFrameMk id="6" creationId="{0CDCC43E-9C2D-4B93-B4E8-269F85C0F7AA}"/>
          </ac:graphicFrameMkLst>
        </pc:graphicFrameChg>
        <pc:graphicFrameChg chg="add del mod">
          <ac:chgData name="Opher Donchin" userId="37446733-118c-46f6-b903-027425f2ef02" providerId="ADAL" clId="{F8D3580A-C6C9-4A58-9EB6-5524FD026A80}" dt="2021-05-03T21:27:34.455" v="597" actId="478"/>
          <ac:graphicFrameMkLst>
            <pc:docMk/>
            <pc:sldMk cId="1720628147" sldId="263"/>
            <ac:graphicFrameMk id="7" creationId="{1605F91C-5E06-431E-808A-2B3167AB188F}"/>
          </ac:graphicFrameMkLst>
        </pc:graphicFrameChg>
        <pc:picChg chg="add del mod">
          <ac:chgData name="Opher Donchin" userId="37446733-118c-46f6-b903-027425f2ef02" providerId="ADAL" clId="{F8D3580A-C6C9-4A58-9EB6-5524FD026A80}" dt="2021-05-03T21:27:56.822" v="598" actId="478"/>
          <ac:picMkLst>
            <pc:docMk/>
            <pc:sldMk cId="1720628147" sldId="263"/>
            <ac:picMk id="4" creationId="{4F989507-3977-481C-AD5A-8B3CAC37ABF9}"/>
          </ac:picMkLst>
        </pc:picChg>
        <pc:picChg chg="add del mod">
          <ac:chgData name="Opher Donchin" userId="37446733-118c-46f6-b903-027425f2ef02" providerId="ADAL" clId="{F8D3580A-C6C9-4A58-9EB6-5524FD026A80}" dt="2021-05-03T21:28:34.641" v="605" actId="478"/>
          <ac:picMkLst>
            <pc:docMk/>
            <pc:sldMk cId="1720628147" sldId="263"/>
            <ac:picMk id="8" creationId="{ADC6E12D-A689-4DD3-8F6E-43BA9C74B4E5}"/>
          </ac:picMkLst>
        </pc:picChg>
        <pc:picChg chg="add mod">
          <ac:chgData name="Opher Donchin" userId="37446733-118c-46f6-b903-027425f2ef02" providerId="ADAL" clId="{F8D3580A-C6C9-4A58-9EB6-5524FD026A80}" dt="2021-05-03T21:28:46.200" v="608" actId="14100"/>
          <ac:picMkLst>
            <pc:docMk/>
            <pc:sldMk cId="1720628147" sldId="263"/>
            <ac:picMk id="9" creationId="{E9F25872-7D74-49BC-85C9-ED59C77E3803}"/>
          </ac:picMkLst>
        </pc:pic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755061910" sldId="263"/>
        </pc:sldMkLst>
      </pc:sldChg>
      <pc:sldChg chg="addSp modSp new mod">
        <pc:chgData name="Opher Donchin" userId="37446733-118c-46f6-b903-027425f2ef02" providerId="ADAL" clId="{F8D3580A-C6C9-4A58-9EB6-5524FD026A80}" dt="2021-05-03T21:39:42.711" v="1095" actId="1076"/>
        <pc:sldMkLst>
          <pc:docMk/>
          <pc:sldMk cId="1151049991" sldId="264"/>
        </pc:sldMkLst>
        <pc:spChg chg="mod">
          <ac:chgData name="Opher Donchin" userId="37446733-118c-46f6-b903-027425f2ef02" providerId="ADAL" clId="{F8D3580A-C6C9-4A58-9EB6-5524FD026A80}" dt="2021-05-03T21:32:41.681" v="674" actId="14100"/>
          <ac:spMkLst>
            <pc:docMk/>
            <pc:sldMk cId="1151049991" sldId="264"/>
            <ac:spMk id="2" creationId="{80AE939B-002B-49D7-AF87-217DC4F29C5E}"/>
          </ac:spMkLst>
        </pc:spChg>
        <pc:spChg chg="mod">
          <ac:chgData name="Opher Donchin" userId="37446733-118c-46f6-b903-027425f2ef02" providerId="ADAL" clId="{F8D3580A-C6C9-4A58-9EB6-5524FD026A80}" dt="2021-05-03T21:33:45.265" v="806" actId="27636"/>
          <ac:spMkLst>
            <pc:docMk/>
            <pc:sldMk cId="1151049991" sldId="264"/>
            <ac:spMk id="3" creationId="{2CA31AFF-2F9C-420B-A095-0CAC0D764011}"/>
          </ac:spMkLst>
        </pc:spChg>
        <pc:spChg chg="add mod">
          <ac:chgData name="Opher Donchin" userId="37446733-118c-46f6-b903-027425f2ef02" providerId="ADAL" clId="{F8D3580A-C6C9-4A58-9EB6-5524FD026A80}" dt="2021-05-03T21:39:42.711" v="1095" actId="1076"/>
          <ac:spMkLst>
            <pc:docMk/>
            <pc:sldMk cId="1151049991" sldId="264"/>
            <ac:spMk id="5" creationId="{6C48B771-9DEA-4348-A807-DED38FA67E16}"/>
          </ac:spMkLst>
        </pc:spChg>
        <pc:picChg chg="add mod">
          <ac:chgData name="Opher Donchin" userId="37446733-118c-46f6-b903-027425f2ef02" providerId="ADAL" clId="{F8D3580A-C6C9-4A58-9EB6-5524FD026A80}" dt="2021-05-03T21:32:39.075" v="673" actId="1076"/>
          <ac:picMkLst>
            <pc:docMk/>
            <pc:sldMk cId="1151049991" sldId="264"/>
            <ac:picMk id="4" creationId="{51F0C586-36A6-4935-84AB-DD9DD4B92CC4}"/>
          </ac:picMkLst>
        </pc:pic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158943604" sldId="264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913656464" sldId="265"/>
        </pc:sldMkLst>
      </pc:sldChg>
      <pc:sldChg chg="addSp delSp modSp add mod">
        <pc:chgData name="Opher Donchin" userId="37446733-118c-46f6-b903-027425f2ef02" providerId="ADAL" clId="{F8D3580A-C6C9-4A58-9EB6-5524FD026A80}" dt="2021-05-03T21:39:44.838" v="1096"/>
        <pc:sldMkLst>
          <pc:docMk/>
          <pc:sldMk cId="1007487761" sldId="265"/>
        </pc:sldMkLst>
        <pc:spChg chg="mod">
          <ac:chgData name="Opher Donchin" userId="37446733-118c-46f6-b903-027425f2ef02" providerId="ADAL" clId="{F8D3580A-C6C9-4A58-9EB6-5524FD026A80}" dt="2021-05-03T21:34:23.002" v="839" actId="20577"/>
          <ac:spMkLst>
            <pc:docMk/>
            <pc:sldMk cId="1007487761" sldId="265"/>
            <ac:spMk id="3" creationId="{2CA31AFF-2F9C-420B-A095-0CAC0D764011}"/>
          </ac:spMkLst>
        </pc:spChg>
        <pc:spChg chg="add mod">
          <ac:chgData name="Opher Donchin" userId="37446733-118c-46f6-b903-027425f2ef02" providerId="ADAL" clId="{F8D3580A-C6C9-4A58-9EB6-5524FD026A80}" dt="2021-05-03T21:39:44.838" v="1096"/>
          <ac:spMkLst>
            <pc:docMk/>
            <pc:sldMk cId="1007487761" sldId="265"/>
            <ac:spMk id="6" creationId="{32E9028F-1AA8-4641-B3A2-D8B2645D384F}"/>
          </ac:spMkLst>
        </pc:spChg>
        <pc:picChg chg="del">
          <ac:chgData name="Opher Donchin" userId="37446733-118c-46f6-b903-027425f2ef02" providerId="ADAL" clId="{F8D3580A-C6C9-4A58-9EB6-5524FD026A80}" dt="2021-05-03T21:34:06.321" v="818" actId="478"/>
          <ac:picMkLst>
            <pc:docMk/>
            <pc:sldMk cId="1007487761" sldId="265"/>
            <ac:picMk id="4" creationId="{51F0C586-36A6-4935-84AB-DD9DD4B92CC4}"/>
          </ac:picMkLst>
        </pc:picChg>
        <pc:picChg chg="add mod">
          <ac:chgData name="Opher Donchin" userId="37446733-118c-46f6-b903-027425f2ef02" providerId="ADAL" clId="{F8D3580A-C6C9-4A58-9EB6-5524FD026A80}" dt="2021-05-03T21:34:14.483" v="822" actId="1076"/>
          <ac:picMkLst>
            <pc:docMk/>
            <pc:sldMk cId="1007487761" sldId="265"/>
            <ac:picMk id="5" creationId="{CF5597EC-CA4C-4E6E-B99A-279BAC42A885}"/>
          </ac:picMkLst>
        </pc:picChg>
      </pc:sldChg>
      <pc:sldChg chg="addSp modSp new mod">
        <pc:chgData name="Opher Donchin" userId="37446733-118c-46f6-b903-027425f2ef02" providerId="ADAL" clId="{F8D3580A-C6C9-4A58-9EB6-5524FD026A80}" dt="2021-05-03T21:35:52.036" v="998" actId="1076"/>
        <pc:sldMkLst>
          <pc:docMk/>
          <pc:sldMk cId="744398310" sldId="266"/>
        </pc:sldMkLst>
        <pc:spChg chg="mod">
          <ac:chgData name="Opher Donchin" userId="37446733-118c-46f6-b903-027425f2ef02" providerId="ADAL" clId="{F8D3580A-C6C9-4A58-9EB6-5524FD026A80}" dt="2021-05-03T21:35:18.339" v="922" actId="20577"/>
          <ac:spMkLst>
            <pc:docMk/>
            <pc:sldMk cId="744398310" sldId="266"/>
            <ac:spMk id="2" creationId="{A16BF42C-4C6C-4E14-BAF5-48FA05E898F8}"/>
          </ac:spMkLst>
        </pc:spChg>
        <pc:spChg chg="mod">
          <ac:chgData name="Opher Donchin" userId="37446733-118c-46f6-b903-027425f2ef02" providerId="ADAL" clId="{F8D3580A-C6C9-4A58-9EB6-5524FD026A80}" dt="2021-05-03T21:35:42.909" v="996" actId="20577"/>
          <ac:spMkLst>
            <pc:docMk/>
            <pc:sldMk cId="744398310" sldId="266"/>
            <ac:spMk id="3" creationId="{D73EF61E-52C9-4C91-98F5-9D1F62A2BCE8}"/>
          </ac:spMkLst>
        </pc:spChg>
        <pc:picChg chg="add mod">
          <ac:chgData name="Opher Donchin" userId="37446733-118c-46f6-b903-027425f2ef02" providerId="ADAL" clId="{F8D3580A-C6C9-4A58-9EB6-5524FD026A80}" dt="2021-05-03T21:35:52.036" v="998" actId="1076"/>
          <ac:picMkLst>
            <pc:docMk/>
            <pc:sldMk cId="744398310" sldId="266"/>
            <ac:picMk id="4" creationId="{7C146607-E5BA-4ADF-9B60-04979F22A631}"/>
          </ac:picMkLst>
        </pc:pic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454318484" sldId="266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558432913" sldId="267"/>
        </pc:sldMkLst>
      </pc:sldChg>
      <pc:sldChg chg="addSp modSp new mod">
        <pc:chgData name="Opher Donchin" userId="37446733-118c-46f6-b903-027425f2ef02" providerId="ADAL" clId="{F8D3580A-C6C9-4A58-9EB6-5524FD026A80}" dt="2021-05-03T21:53:01.510" v="1650"/>
        <pc:sldMkLst>
          <pc:docMk/>
          <pc:sldMk cId="1136727094" sldId="267"/>
        </pc:sldMkLst>
        <pc:spChg chg="mod">
          <ac:chgData name="Opher Donchin" userId="37446733-118c-46f6-b903-027425f2ef02" providerId="ADAL" clId="{F8D3580A-C6C9-4A58-9EB6-5524FD026A80}" dt="2021-05-03T21:37:46.884" v="1018" actId="20577"/>
          <ac:spMkLst>
            <pc:docMk/>
            <pc:sldMk cId="1136727094" sldId="267"/>
            <ac:spMk id="2" creationId="{2D0145D9-BDB8-49C7-87C3-AA4A586EBD7C}"/>
          </ac:spMkLst>
        </pc:spChg>
        <pc:spChg chg="mod">
          <ac:chgData name="Opher Donchin" userId="37446733-118c-46f6-b903-027425f2ef02" providerId="ADAL" clId="{F8D3580A-C6C9-4A58-9EB6-5524FD026A80}" dt="2021-05-03T21:46:52.637" v="1175" actId="27636"/>
          <ac:spMkLst>
            <pc:docMk/>
            <pc:sldMk cId="1136727094" sldId="267"/>
            <ac:spMk id="3" creationId="{9B4FF98B-2784-492A-B6E2-D47382EF5832}"/>
          </ac:spMkLst>
        </pc:spChg>
        <pc:spChg chg="add mod">
          <ac:chgData name="Opher Donchin" userId="37446733-118c-46f6-b903-027425f2ef02" providerId="ADAL" clId="{F8D3580A-C6C9-4A58-9EB6-5524FD026A80}" dt="2021-05-03T21:53:01.510" v="1650"/>
          <ac:spMkLst>
            <pc:docMk/>
            <pc:sldMk cId="1136727094" sldId="267"/>
            <ac:spMk id="6" creationId="{32815A9D-8407-4694-ABC7-58DBF889D53E}"/>
          </ac:spMkLst>
        </pc:spChg>
        <pc:picChg chg="add mod">
          <ac:chgData name="Opher Donchin" userId="37446733-118c-46f6-b903-027425f2ef02" providerId="ADAL" clId="{F8D3580A-C6C9-4A58-9EB6-5524FD026A80}" dt="2021-05-03T21:52:34.947" v="1640" actId="1076"/>
          <ac:picMkLst>
            <pc:docMk/>
            <pc:sldMk cId="1136727094" sldId="267"/>
            <ac:picMk id="4" creationId="{E4C88DCA-FB2C-43A4-835D-D092A099C464}"/>
          </ac:picMkLst>
        </pc:picChg>
        <pc:picChg chg="add mod">
          <ac:chgData name="Opher Donchin" userId="37446733-118c-46f6-b903-027425f2ef02" providerId="ADAL" clId="{F8D3580A-C6C9-4A58-9EB6-5524FD026A80}" dt="2021-05-03T21:46:39.745" v="1150" actId="14100"/>
          <ac:picMkLst>
            <pc:docMk/>
            <pc:sldMk cId="1136727094" sldId="267"/>
            <ac:picMk id="5" creationId="{996238D8-4BED-4C8E-9550-D845DFAB5EA3}"/>
          </ac:picMkLst>
        </pc:picChg>
      </pc:sldChg>
      <pc:sldChg chg="addSp modSp new mod">
        <pc:chgData name="Opher Donchin" userId="37446733-118c-46f6-b903-027425f2ef02" providerId="ADAL" clId="{F8D3580A-C6C9-4A58-9EB6-5524FD026A80}" dt="2021-05-03T21:53:05.179" v="1651"/>
        <pc:sldMkLst>
          <pc:docMk/>
          <pc:sldMk cId="2328830304" sldId="268"/>
        </pc:sldMkLst>
        <pc:spChg chg="mod">
          <ac:chgData name="Opher Donchin" userId="37446733-118c-46f6-b903-027425f2ef02" providerId="ADAL" clId="{F8D3580A-C6C9-4A58-9EB6-5524FD026A80}" dt="2021-05-03T21:47:28.417" v="1270" actId="27636"/>
          <ac:spMkLst>
            <pc:docMk/>
            <pc:sldMk cId="2328830304" sldId="268"/>
            <ac:spMk id="2" creationId="{0452F35E-4E10-434C-9B73-B0FE4D78E463}"/>
          </ac:spMkLst>
        </pc:spChg>
        <pc:spChg chg="mod">
          <ac:chgData name="Opher Donchin" userId="37446733-118c-46f6-b903-027425f2ef02" providerId="ADAL" clId="{F8D3580A-C6C9-4A58-9EB6-5524FD026A80}" dt="2021-05-03T21:48:44.667" v="1423" actId="27636"/>
          <ac:spMkLst>
            <pc:docMk/>
            <pc:sldMk cId="2328830304" sldId="268"/>
            <ac:spMk id="3" creationId="{2F4CEE95-C7C1-4DE6-9C57-1B5D2AD9BE93}"/>
          </ac:spMkLst>
        </pc:spChg>
        <pc:spChg chg="add mod">
          <ac:chgData name="Opher Donchin" userId="37446733-118c-46f6-b903-027425f2ef02" providerId="ADAL" clId="{F8D3580A-C6C9-4A58-9EB6-5524FD026A80}" dt="2021-05-03T21:53:05.179" v="1651"/>
          <ac:spMkLst>
            <pc:docMk/>
            <pc:sldMk cId="2328830304" sldId="268"/>
            <ac:spMk id="5" creationId="{A26356D2-78DE-4ADC-B3A2-EEA1632B4755}"/>
          </ac:spMkLst>
        </pc:spChg>
        <pc:picChg chg="add mod">
          <ac:chgData name="Opher Donchin" userId="37446733-118c-46f6-b903-027425f2ef02" providerId="ADAL" clId="{F8D3580A-C6C9-4A58-9EB6-5524FD026A80}" dt="2021-05-03T21:47:51.602" v="1273" actId="1076"/>
          <ac:picMkLst>
            <pc:docMk/>
            <pc:sldMk cId="2328830304" sldId="268"/>
            <ac:picMk id="4" creationId="{41A1C8DB-D055-4912-85D4-577C7A28E6B6}"/>
          </ac:picMkLst>
        </pc:pic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483375168" sldId="268"/>
        </pc:sldMkLst>
      </pc:sldChg>
      <pc:sldChg chg="modSp new mod">
        <pc:chgData name="Opher Donchin" userId="37446733-118c-46f6-b903-027425f2ef02" providerId="ADAL" clId="{F8D3580A-C6C9-4A58-9EB6-5524FD026A80}" dt="2021-05-04T07:01:25.151" v="2928" actId="20577"/>
        <pc:sldMkLst>
          <pc:docMk/>
          <pc:sldMk cId="1259880454" sldId="269"/>
        </pc:sldMkLst>
        <pc:spChg chg="mod">
          <ac:chgData name="Opher Donchin" userId="37446733-118c-46f6-b903-027425f2ef02" providerId="ADAL" clId="{F8D3580A-C6C9-4A58-9EB6-5524FD026A80}" dt="2021-05-03T21:50:12.249" v="1441" actId="20577"/>
          <ac:spMkLst>
            <pc:docMk/>
            <pc:sldMk cId="1259880454" sldId="269"/>
            <ac:spMk id="2" creationId="{807D51A0-6D24-44AA-9405-59BF75A9675E}"/>
          </ac:spMkLst>
        </pc:spChg>
        <pc:spChg chg="mod">
          <ac:chgData name="Opher Donchin" userId="37446733-118c-46f6-b903-027425f2ef02" providerId="ADAL" clId="{F8D3580A-C6C9-4A58-9EB6-5524FD026A80}" dt="2021-05-04T07:01:25.151" v="2928" actId="20577"/>
          <ac:spMkLst>
            <pc:docMk/>
            <pc:sldMk cId="1259880454" sldId="269"/>
            <ac:spMk id="3" creationId="{6E470A49-DBD7-4985-A7C2-CCF211F5B3C8}"/>
          </ac:spMkLst>
        </pc:sp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020956123" sldId="269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054823965" sldId="270"/>
        </pc:sldMkLst>
      </pc:sldChg>
      <pc:sldChg chg="addSp modSp new mod">
        <pc:chgData name="Opher Donchin" userId="37446733-118c-46f6-b903-027425f2ef02" providerId="ADAL" clId="{F8D3580A-C6C9-4A58-9EB6-5524FD026A80}" dt="2021-05-03T21:52:20.052" v="1638" actId="14100"/>
        <pc:sldMkLst>
          <pc:docMk/>
          <pc:sldMk cId="3592982979" sldId="270"/>
        </pc:sldMkLst>
        <pc:spChg chg="mod">
          <ac:chgData name="Opher Donchin" userId="37446733-118c-46f6-b903-027425f2ef02" providerId="ADAL" clId="{F8D3580A-C6C9-4A58-9EB6-5524FD026A80}" dt="2021-05-03T21:52:07.673" v="1619" actId="20577"/>
          <ac:spMkLst>
            <pc:docMk/>
            <pc:sldMk cId="3592982979" sldId="270"/>
            <ac:spMk id="2" creationId="{59378947-4FE0-4649-B04A-36117028254E}"/>
          </ac:spMkLst>
        </pc:spChg>
        <pc:spChg chg="mod">
          <ac:chgData name="Opher Donchin" userId="37446733-118c-46f6-b903-027425f2ef02" providerId="ADAL" clId="{F8D3580A-C6C9-4A58-9EB6-5524FD026A80}" dt="2021-05-03T21:52:15.050" v="1635" actId="20577"/>
          <ac:spMkLst>
            <pc:docMk/>
            <pc:sldMk cId="3592982979" sldId="270"/>
            <ac:spMk id="3" creationId="{2C86F0A5-002F-4360-85AE-AEBC1F713AE6}"/>
          </ac:spMkLst>
        </pc:spChg>
        <pc:picChg chg="add mod">
          <ac:chgData name="Opher Donchin" userId="37446733-118c-46f6-b903-027425f2ef02" providerId="ADAL" clId="{F8D3580A-C6C9-4A58-9EB6-5524FD026A80}" dt="2021-05-03T21:52:20.052" v="1638" actId="14100"/>
          <ac:picMkLst>
            <pc:docMk/>
            <pc:sldMk cId="3592982979" sldId="270"/>
            <ac:picMk id="4" creationId="{24504642-0D13-4863-97EE-AF1726735002}"/>
          </ac:picMkLst>
        </pc:picChg>
      </pc:sldChg>
      <pc:sldChg chg="addSp delSp modSp new mod modAnim">
        <pc:chgData name="Opher Donchin" userId="37446733-118c-46f6-b903-027425f2ef02" providerId="ADAL" clId="{F8D3580A-C6C9-4A58-9EB6-5524FD026A80}" dt="2021-05-03T22:00:06.014" v="1678"/>
        <pc:sldMkLst>
          <pc:docMk/>
          <pc:sldMk cId="712249220" sldId="271"/>
        </pc:sldMkLst>
        <pc:spChg chg="mod">
          <ac:chgData name="Opher Donchin" userId="37446733-118c-46f6-b903-027425f2ef02" providerId="ADAL" clId="{F8D3580A-C6C9-4A58-9EB6-5524FD026A80}" dt="2021-05-03T21:59:36.688" v="1677" actId="20577"/>
          <ac:spMkLst>
            <pc:docMk/>
            <pc:sldMk cId="712249220" sldId="271"/>
            <ac:spMk id="2" creationId="{0B6C2834-190D-499E-BFA2-934A0B14E202}"/>
          </ac:spMkLst>
        </pc:spChg>
        <pc:spChg chg="del">
          <ac:chgData name="Opher Donchin" userId="37446733-118c-46f6-b903-027425f2ef02" providerId="ADAL" clId="{F8D3580A-C6C9-4A58-9EB6-5524FD026A80}" dt="2021-05-03T22:00:06.014" v="1678"/>
          <ac:spMkLst>
            <pc:docMk/>
            <pc:sldMk cId="712249220" sldId="271"/>
            <ac:spMk id="3" creationId="{747AC41A-F4E5-4EA7-95D6-894F6A5CE648}"/>
          </ac:spMkLst>
        </pc:spChg>
        <pc:picChg chg="add mod">
          <ac:chgData name="Opher Donchin" userId="37446733-118c-46f6-b903-027425f2ef02" providerId="ADAL" clId="{F8D3580A-C6C9-4A58-9EB6-5524FD026A80}" dt="2021-05-03T22:00:06.014" v="1678"/>
          <ac:picMkLst>
            <pc:docMk/>
            <pc:sldMk cId="712249220" sldId="271"/>
            <ac:picMk id="4" creationId="{B9CE9AC7-728F-4017-8A7C-E5F4B6BB6D18}"/>
          </ac:picMkLst>
        </pc:pic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022909520" sldId="271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2401267831" sldId="272"/>
        </pc:sldMkLst>
      </pc:sldChg>
      <pc:sldChg chg="addSp delSp modSp new mod modAnim">
        <pc:chgData name="Opher Donchin" userId="37446733-118c-46f6-b903-027425f2ef02" providerId="ADAL" clId="{F8D3580A-C6C9-4A58-9EB6-5524FD026A80}" dt="2021-05-03T22:00:56.646" v="1702"/>
        <pc:sldMkLst>
          <pc:docMk/>
          <pc:sldMk cId="4073685925" sldId="272"/>
        </pc:sldMkLst>
        <pc:spChg chg="mod">
          <ac:chgData name="Opher Donchin" userId="37446733-118c-46f6-b903-027425f2ef02" providerId="ADAL" clId="{F8D3580A-C6C9-4A58-9EB6-5524FD026A80}" dt="2021-05-03T22:00:22.719" v="1701" actId="20577"/>
          <ac:spMkLst>
            <pc:docMk/>
            <pc:sldMk cId="4073685925" sldId="272"/>
            <ac:spMk id="2" creationId="{925A5BBF-1643-427F-B992-01EDD9AEB51D}"/>
          </ac:spMkLst>
        </pc:spChg>
        <pc:spChg chg="del">
          <ac:chgData name="Opher Donchin" userId="37446733-118c-46f6-b903-027425f2ef02" providerId="ADAL" clId="{F8D3580A-C6C9-4A58-9EB6-5524FD026A80}" dt="2021-05-03T22:00:56.646" v="1702"/>
          <ac:spMkLst>
            <pc:docMk/>
            <pc:sldMk cId="4073685925" sldId="272"/>
            <ac:spMk id="3" creationId="{95B90297-3033-40FE-82F7-4AB159934E8A}"/>
          </ac:spMkLst>
        </pc:spChg>
        <pc:picChg chg="add mod">
          <ac:chgData name="Opher Donchin" userId="37446733-118c-46f6-b903-027425f2ef02" providerId="ADAL" clId="{F8D3580A-C6C9-4A58-9EB6-5524FD026A80}" dt="2021-05-03T22:00:56.646" v="1702"/>
          <ac:picMkLst>
            <pc:docMk/>
            <pc:sldMk cId="4073685925" sldId="272"/>
            <ac:picMk id="4" creationId="{F0A4089F-3C06-4FE3-8CB0-13A0DCC09356}"/>
          </ac:picMkLst>
        </pc:picChg>
      </pc:sldChg>
      <pc:sldChg chg="addSp delSp modSp new mod modClrScheme chgLayout">
        <pc:chgData name="Opher Donchin" userId="37446733-118c-46f6-b903-027425f2ef02" providerId="ADAL" clId="{F8D3580A-C6C9-4A58-9EB6-5524FD026A80}" dt="2021-05-03T22:07:32.675" v="1726" actId="14100"/>
        <pc:sldMkLst>
          <pc:docMk/>
          <pc:sldMk cId="1287057109" sldId="273"/>
        </pc:sldMkLst>
        <pc:spChg chg="mod ord">
          <ac:chgData name="Opher Donchin" userId="37446733-118c-46f6-b903-027425f2ef02" providerId="ADAL" clId="{F8D3580A-C6C9-4A58-9EB6-5524FD026A80}" dt="2021-05-03T22:07:28.406" v="1724" actId="700"/>
          <ac:spMkLst>
            <pc:docMk/>
            <pc:sldMk cId="1287057109" sldId="273"/>
            <ac:spMk id="2" creationId="{ABEE1B50-BFFB-4D54-BA09-E5F5C9FC70E5}"/>
          </ac:spMkLst>
        </pc:spChg>
        <pc:spChg chg="del">
          <ac:chgData name="Opher Donchin" userId="37446733-118c-46f6-b903-027425f2ef02" providerId="ADAL" clId="{F8D3580A-C6C9-4A58-9EB6-5524FD026A80}" dt="2021-05-03T22:07:28.406" v="1724" actId="700"/>
          <ac:spMkLst>
            <pc:docMk/>
            <pc:sldMk cId="1287057109" sldId="273"/>
            <ac:spMk id="3" creationId="{02ACE239-64BA-4174-A4C7-D73FECF2F082}"/>
          </ac:spMkLst>
        </pc:spChg>
        <pc:picChg chg="add mod">
          <ac:chgData name="Opher Donchin" userId="37446733-118c-46f6-b903-027425f2ef02" providerId="ADAL" clId="{F8D3580A-C6C9-4A58-9EB6-5524FD026A80}" dt="2021-05-03T22:07:32.675" v="1726" actId="14100"/>
          <ac:picMkLst>
            <pc:docMk/>
            <pc:sldMk cId="1287057109" sldId="273"/>
            <ac:picMk id="4" creationId="{8BF156DE-0B75-47C5-B55C-3533FDC30952}"/>
          </ac:picMkLst>
        </pc:pic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296087824" sldId="273"/>
        </pc:sldMkLst>
      </pc:sldChg>
      <pc:sldChg chg="addSp modSp new mod">
        <pc:chgData name="Opher Donchin" userId="37446733-118c-46f6-b903-027425f2ef02" providerId="ADAL" clId="{F8D3580A-C6C9-4A58-9EB6-5524FD026A80}" dt="2021-05-03T22:36:14.968" v="1896" actId="20577"/>
        <pc:sldMkLst>
          <pc:docMk/>
          <pc:sldMk cId="1037484778" sldId="274"/>
        </pc:sldMkLst>
        <pc:spChg chg="mod">
          <ac:chgData name="Opher Donchin" userId="37446733-118c-46f6-b903-027425f2ef02" providerId="ADAL" clId="{F8D3580A-C6C9-4A58-9EB6-5524FD026A80}" dt="2021-05-03T22:10:46.359" v="1768" actId="20577"/>
          <ac:spMkLst>
            <pc:docMk/>
            <pc:sldMk cId="1037484778" sldId="274"/>
            <ac:spMk id="2" creationId="{01FCD1E7-4592-4E76-B83B-C32E2D6A3C9E}"/>
          </ac:spMkLst>
        </pc:spChg>
        <pc:spChg chg="add mod">
          <ac:chgData name="Opher Donchin" userId="37446733-118c-46f6-b903-027425f2ef02" providerId="ADAL" clId="{F8D3580A-C6C9-4A58-9EB6-5524FD026A80}" dt="2021-05-03T22:36:14.968" v="1896" actId="20577"/>
          <ac:spMkLst>
            <pc:docMk/>
            <pc:sldMk cId="1037484778" sldId="274"/>
            <ac:spMk id="5" creationId="{C12C6F04-F730-489A-B6DB-1BC357BAD040}"/>
          </ac:spMkLst>
        </pc:spChg>
        <pc:picChg chg="add mod">
          <ac:chgData name="Opher Donchin" userId="37446733-118c-46f6-b903-027425f2ef02" providerId="ADAL" clId="{F8D3580A-C6C9-4A58-9EB6-5524FD026A80}" dt="2021-05-03T22:10:55.245" v="1770" actId="1076"/>
          <ac:picMkLst>
            <pc:docMk/>
            <pc:sldMk cId="1037484778" sldId="274"/>
            <ac:picMk id="3" creationId="{B9C27202-3B8F-4905-9960-8A625426FEEF}"/>
          </ac:picMkLst>
        </pc:picChg>
        <pc:picChg chg="add mod">
          <ac:chgData name="Opher Donchin" userId="37446733-118c-46f6-b903-027425f2ef02" providerId="ADAL" clId="{F8D3580A-C6C9-4A58-9EB6-5524FD026A80}" dt="2021-05-03T22:11:04.509" v="1773" actId="14100"/>
          <ac:picMkLst>
            <pc:docMk/>
            <pc:sldMk cId="1037484778" sldId="274"/>
            <ac:picMk id="4" creationId="{8E4E7B1C-9F3E-4522-A89E-09E649348D6B}"/>
          </ac:picMkLst>
        </pc:pic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532325014" sldId="274"/>
        </pc:sldMkLst>
      </pc:sldChg>
      <pc:sldChg chg="addSp modSp new mod">
        <pc:chgData name="Opher Donchin" userId="37446733-118c-46f6-b903-027425f2ef02" providerId="ADAL" clId="{F8D3580A-C6C9-4A58-9EB6-5524FD026A80}" dt="2021-05-03T22:36:19.508" v="1897"/>
        <pc:sldMkLst>
          <pc:docMk/>
          <pc:sldMk cId="730756433" sldId="275"/>
        </pc:sldMkLst>
        <pc:spChg chg="mod">
          <ac:chgData name="Opher Donchin" userId="37446733-118c-46f6-b903-027425f2ef02" providerId="ADAL" clId="{F8D3580A-C6C9-4A58-9EB6-5524FD026A80}" dt="2021-05-03T22:11:44.555" v="1810" actId="20577"/>
          <ac:spMkLst>
            <pc:docMk/>
            <pc:sldMk cId="730756433" sldId="275"/>
            <ac:spMk id="2" creationId="{F3D6CC72-F6A2-43E3-BA33-14330904B306}"/>
          </ac:spMkLst>
        </pc:spChg>
        <pc:spChg chg="add mod">
          <ac:chgData name="Opher Donchin" userId="37446733-118c-46f6-b903-027425f2ef02" providerId="ADAL" clId="{F8D3580A-C6C9-4A58-9EB6-5524FD026A80}" dt="2021-05-03T22:36:19.508" v="1897"/>
          <ac:spMkLst>
            <pc:docMk/>
            <pc:sldMk cId="730756433" sldId="275"/>
            <ac:spMk id="4" creationId="{CC1AD535-DE3B-438F-93EA-B8DB1F9C4012}"/>
          </ac:spMkLst>
        </pc:spChg>
        <pc:picChg chg="add mod">
          <ac:chgData name="Opher Donchin" userId="37446733-118c-46f6-b903-027425f2ef02" providerId="ADAL" clId="{F8D3580A-C6C9-4A58-9EB6-5524FD026A80}" dt="2021-05-03T22:11:50.365" v="1813" actId="14100"/>
          <ac:picMkLst>
            <pc:docMk/>
            <pc:sldMk cId="730756433" sldId="275"/>
            <ac:picMk id="3" creationId="{2CA39F40-7EE3-4481-ABC7-F6B3C8E317DF}"/>
          </ac:picMkLst>
        </pc:pic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879564534" sldId="275"/>
        </pc:sldMkLst>
      </pc:sldChg>
      <pc:sldChg chg="addSp modSp new mod">
        <pc:chgData name="Opher Donchin" userId="37446733-118c-46f6-b903-027425f2ef02" providerId="ADAL" clId="{F8D3580A-C6C9-4A58-9EB6-5524FD026A80}" dt="2021-05-03T22:38:15.252" v="1922"/>
        <pc:sldMkLst>
          <pc:docMk/>
          <pc:sldMk cId="2161310918" sldId="276"/>
        </pc:sldMkLst>
        <pc:spChg chg="mod">
          <ac:chgData name="Opher Donchin" userId="37446733-118c-46f6-b903-027425f2ef02" providerId="ADAL" clId="{F8D3580A-C6C9-4A58-9EB6-5524FD026A80}" dt="2021-05-03T22:16:42.391" v="1836" actId="20577"/>
          <ac:spMkLst>
            <pc:docMk/>
            <pc:sldMk cId="2161310918" sldId="276"/>
            <ac:spMk id="2" creationId="{48B922B4-1671-4743-83C7-494AEDBEEDBD}"/>
          </ac:spMkLst>
        </pc:spChg>
        <pc:spChg chg="add mod">
          <ac:chgData name="Opher Donchin" userId="37446733-118c-46f6-b903-027425f2ef02" providerId="ADAL" clId="{F8D3580A-C6C9-4A58-9EB6-5524FD026A80}" dt="2021-05-03T22:38:15.252" v="1922"/>
          <ac:spMkLst>
            <pc:docMk/>
            <pc:sldMk cId="2161310918" sldId="276"/>
            <ac:spMk id="6" creationId="{C3CCAEB3-DAB9-4B95-9FE2-FCCF7E458C18}"/>
          </ac:spMkLst>
        </pc:spChg>
        <pc:picChg chg="add mod">
          <ac:chgData name="Opher Donchin" userId="37446733-118c-46f6-b903-027425f2ef02" providerId="ADAL" clId="{F8D3580A-C6C9-4A58-9EB6-5524FD026A80}" dt="2021-05-03T22:21:12.434" v="1838" actId="1076"/>
          <ac:picMkLst>
            <pc:docMk/>
            <pc:sldMk cId="2161310918" sldId="276"/>
            <ac:picMk id="3" creationId="{66B63F18-5608-45EA-B540-2043305D4148}"/>
          </ac:picMkLst>
        </pc:picChg>
        <pc:picChg chg="add mod">
          <ac:chgData name="Opher Donchin" userId="37446733-118c-46f6-b903-027425f2ef02" providerId="ADAL" clId="{F8D3580A-C6C9-4A58-9EB6-5524FD026A80}" dt="2021-05-03T22:22:24.018" v="1846" actId="14100"/>
          <ac:picMkLst>
            <pc:docMk/>
            <pc:sldMk cId="2161310918" sldId="276"/>
            <ac:picMk id="4" creationId="{1314E313-1BB9-4EEB-B66C-0E7C4582995A}"/>
          </ac:picMkLst>
        </pc:picChg>
        <pc:picChg chg="add mod">
          <ac:chgData name="Opher Donchin" userId="37446733-118c-46f6-b903-027425f2ef02" providerId="ADAL" clId="{F8D3580A-C6C9-4A58-9EB6-5524FD026A80}" dt="2021-05-03T22:22:39.946" v="1849" actId="1076"/>
          <ac:picMkLst>
            <pc:docMk/>
            <pc:sldMk cId="2161310918" sldId="276"/>
            <ac:picMk id="5" creationId="{84678612-8220-45E2-8046-516312C98ACF}"/>
          </ac:picMkLst>
        </pc:pic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2361617205" sldId="276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272764936" sldId="277"/>
        </pc:sldMkLst>
      </pc:sldChg>
      <pc:sldChg chg="addSp modSp new mod">
        <pc:chgData name="Opher Donchin" userId="37446733-118c-46f6-b903-027425f2ef02" providerId="ADAL" clId="{F8D3580A-C6C9-4A58-9EB6-5524FD026A80}" dt="2021-05-03T22:39:06.594" v="1935" actId="1076"/>
        <pc:sldMkLst>
          <pc:docMk/>
          <pc:sldMk cId="3433855338" sldId="277"/>
        </pc:sldMkLst>
        <pc:spChg chg="mod">
          <ac:chgData name="Opher Donchin" userId="37446733-118c-46f6-b903-027425f2ef02" providerId="ADAL" clId="{F8D3580A-C6C9-4A58-9EB6-5524FD026A80}" dt="2021-05-03T22:33:51.758" v="1871" actId="20577"/>
          <ac:spMkLst>
            <pc:docMk/>
            <pc:sldMk cId="3433855338" sldId="277"/>
            <ac:spMk id="2" creationId="{7CF4A11A-3D66-46C6-8969-5C273CE16B4E}"/>
          </ac:spMkLst>
        </pc:spChg>
        <pc:spChg chg="add mod">
          <ac:chgData name="Opher Donchin" userId="37446733-118c-46f6-b903-027425f2ef02" providerId="ADAL" clId="{F8D3580A-C6C9-4A58-9EB6-5524FD026A80}" dt="2021-05-03T22:39:05.162" v="1934" actId="1076"/>
          <ac:spMkLst>
            <pc:docMk/>
            <pc:sldMk cId="3433855338" sldId="277"/>
            <ac:spMk id="5" creationId="{4533568B-7270-4B47-9B49-3F6017ADC5AA}"/>
          </ac:spMkLst>
        </pc:spChg>
        <pc:picChg chg="add mod">
          <ac:chgData name="Opher Donchin" userId="37446733-118c-46f6-b903-027425f2ef02" providerId="ADAL" clId="{F8D3580A-C6C9-4A58-9EB6-5524FD026A80}" dt="2021-05-03T22:39:06.594" v="1935" actId="1076"/>
          <ac:picMkLst>
            <pc:docMk/>
            <pc:sldMk cId="3433855338" sldId="277"/>
            <ac:picMk id="3" creationId="{8D5706EC-C7D4-4D48-A26C-971C851A65BA}"/>
          </ac:picMkLst>
        </pc:picChg>
        <pc:picChg chg="add mod">
          <ac:chgData name="Opher Donchin" userId="37446733-118c-46f6-b903-027425f2ef02" providerId="ADAL" clId="{F8D3580A-C6C9-4A58-9EB6-5524FD026A80}" dt="2021-05-03T22:35:02.496" v="1878" actId="1076"/>
          <ac:picMkLst>
            <pc:docMk/>
            <pc:sldMk cId="3433855338" sldId="277"/>
            <ac:picMk id="4" creationId="{EA1C8A42-C296-46E4-AE48-9375B06EC185}"/>
          </ac:picMkLst>
        </pc:picChg>
      </pc:sldChg>
      <pc:sldChg chg="addSp modSp new mod modClrScheme chgLayout">
        <pc:chgData name="Opher Donchin" userId="37446733-118c-46f6-b903-027425f2ef02" providerId="ADAL" clId="{F8D3580A-C6C9-4A58-9EB6-5524FD026A80}" dt="2021-05-03T22:40:15.305" v="2104" actId="20577"/>
        <pc:sldMkLst>
          <pc:docMk/>
          <pc:sldMk cId="572642437" sldId="278"/>
        </pc:sldMkLst>
        <pc:spChg chg="mod ord">
          <ac:chgData name="Opher Donchin" userId="37446733-118c-46f6-b903-027425f2ef02" providerId="ADAL" clId="{F8D3580A-C6C9-4A58-9EB6-5524FD026A80}" dt="2021-05-03T22:39:50.074" v="2001" actId="700"/>
          <ac:spMkLst>
            <pc:docMk/>
            <pc:sldMk cId="572642437" sldId="278"/>
            <ac:spMk id="2" creationId="{9E493633-5592-482C-8825-9D981C5167CB}"/>
          </ac:spMkLst>
        </pc:spChg>
        <pc:spChg chg="add mod ord">
          <ac:chgData name="Opher Donchin" userId="37446733-118c-46f6-b903-027425f2ef02" providerId="ADAL" clId="{F8D3580A-C6C9-4A58-9EB6-5524FD026A80}" dt="2021-05-03T22:40:15.305" v="2104" actId="20577"/>
          <ac:spMkLst>
            <pc:docMk/>
            <pc:sldMk cId="572642437" sldId="278"/>
            <ac:spMk id="3" creationId="{B88D1DDE-467A-4623-B63E-5C83C4CB73D1}"/>
          </ac:spMkLst>
        </pc:sp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753240213" sldId="278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688609000" sldId="279"/>
        </pc:sldMkLst>
      </pc:sldChg>
      <pc:sldChg chg="addSp delSp modSp new mod modAnim">
        <pc:chgData name="Opher Donchin" userId="37446733-118c-46f6-b903-027425f2ef02" providerId="ADAL" clId="{F8D3580A-C6C9-4A58-9EB6-5524FD026A80}" dt="2021-05-03T22:41:53.192" v="2130"/>
        <pc:sldMkLst>
          <pc:docMk/>
          <pc:sldMk cId="2609507549" sldId="279"/>
        </pc:sldMkLst>
        <pc:spChg chg="mod">
          <ac:chgData name="Opher Donchin" userId="37446733-118c-46f6-b903-027425f2ef02" providerId="ADAL" clId="{F8D3580A-C6C9-4A58-9EB6-5524FD026A80}" dt="2021-05-03T22:41:31.347" v="2129" actId="20577"/>
          <ac:spMkLst>
            <pc:docMk/>
            <pc:sldMk cId="2609507549" sldId="279"/>
            <ac:spMk id="2" creationId="{B9BE562F-922A-412C-A0FA-383EA849E50A}"/>
          </ac:spMkLst>
        </pc:spChg>
        <pc:spChg chg="del">
          <ac:chgData name="Opher Donchin" userId="37446733-118c-46f6-b903-027425f2ef02" providerId="ADAL" clId="{F8D3580A-C6C9-4A58-9EB6-5524FD026A80}" dt="2021-05-03T22:41:53.192" v="2130"/>
          <ac:spMkLst>
            <pc:docMk/>
            <pc:sldMk cId="2609507549" sldId="279"/>
            <ac:spMk id="3" creationId="{343C13D0-BC35-49B9-8C20-5372C0B7F88A}"/>
          </ac:spMkLst>
        </pc:spChg>
        <pc:picChg chg="add mod">
          <ac:chgData name="Opher Donchin" userId="37446733-118c-46f6-b903-027425f2ef02" providerId="ADAL" clId="{F8D3580A-C6C9-4A58-9EB6-5524FD026A80}" dt="2021-05-03T22:41:53.192" v="2130"/>
          <ac:picMkLst>
            <pc:docMk/>
            <pc:sldMk cId="2609507549" sldId="279"/>
            <ac:picMk id="4" creationId="{2D4F644C-763A-418A-825E-731D30F67654}"/>
          </ac:picMkLst>
        </pc:picChg>
      </pc:sldChg>
      <pc:sldChg chg="addSp delSp modSp new mod modClrScheme chgLayout">
        <pc:chgData name="Opher Donchin" userId="37446733-118c-46f6-b903-027425f2ef02" providerId="ADAL" clId="{F8D3580A-C6C9-4A58-9EB6-5524FD026A80}" dt="2021-05-03T22:50:36.292" v="2210"/>
        <pc:sldMkLst>
          <pc:docMk/>
          <pc:sldMk cId="3002634799" sldId="280"/>
        </pc:sldMkLst>
        <pc:spChg chg="mod ord">
          <ac:chgData name="Opher Donchin" userId="37446733-118c-46f6-b903-027425f2ef02" providerId="ADAL" clId="{F8D3580A-C6C9-4A58-9EB6-5524FD026A80}" dt="2021-05-03T22:49:38.965" v="2180" actId="700"/>
          <ac:spMkLst>
            <pc:docMk/>
            <pc:sldMk cId="3002634799" sldId="280"/>
            <ac:spMk id="2" creationId="{04C0AD12-0A35-430D-A8F3-3B985F788636}"/>
          </ac:spMkLst>
        </pc:spChg>
        <pc:spChg chg="del">
          <ac:chgData name="Opher Donchin" userId="37446733-118c-46f6-b903-027425f2ef02" providerId="ADAL" clId="{F8D3580A-C6C9-4A58-9EB6-5524FD026A80}" dt="2021-05-03T22:49:38.965" v="2180" actId="700"/>
          <ac:spMkLst>
            <pc:docMk/>
            <pc:sldMk cId="3002634799" sldId="280"/>
            <ac:spMk id="3" creationId="{E4428CE1-FBA7-4940-AFE2-1F4364BD5B3B}"/>
          </ac:spMkLst>
        </pc:spChg>
        <pc:spChg chg="add mod">
          <ac:chgData name="Opher Donchin" userId="37446733-118c-46f6-b903-027425f2ef02" providerId="ADAL" clId="{F8D3580A-C6C9-4A58-9EB6-5524FD026A80}" dt="2021-05-03T22:50:36.292" v="2210"/>
          <ac:spMkLst>
            <pc:docMk/>
            <pc:sldMk cId="3002634799" sldId="280"/>
            <ac:spMk id="6" creationId="{836F0EAA-1C12-47B1-82C1-28CF86652E28}"/>
          </ac:spMkLst>
        </pc:spChg>
        <pc:picChg chg="add mod">
          <ac:chgData name="Opher Donchin" userId="37446733-118c-46f6-b903-027425f2ef02" providerId="ADAL" clId="{F8D3580A-C6C9-4A58-9EB6-5524FD026A80}" dt="2021-05-03T22:49:46.575" v="2184" actId="1076"/>
          <ac:picMkLst>
            <pc:docMk/>
            <pc:sldMk cId="3002634799" sldId="280"/>
            <ac:picMk id="4" creationId="{7469BC68-CF1E-428C-9420-33F264AB1007}"/>
          </ac:picMkLst>
        </pc:picChg>
        <pc:picChg chg="add mod">
          <ac:chgData name="Opher Donchin" userId="37446733-118c-46f6-b903-027425f2ef02" providerId="ADAL" clId="{F8D3580A-C6C9-4A58-9EB6-5524FD026A80}" dt="2021-05-03T22:49:56.822" v="2188" actId="1076"/>
          <ac:picMkLst>
            <pc:docMk/>
            <pc:sldMk cId="3002634799" sldId="280"/>
            <ac:picMk id="5" creationId="{2F8A32F4-E542-4AA0-967B-FF9F60D39C5E}"/>
          </ac:picMkLst>
        </pc:pic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341269560" sldId="280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2682357427" sldId="281"/>
        </pc:sldMkLst>
      </pc:sldChg>
      <pc:sldChg chg="addSp modSp new mod">
        <pc:chgData name="Opher Donchin" userId="37446733-118c-46f6-b903-027425f2ef02" providerId="ADAL" clId="{F8D3580A-C6C9-4A58-9EB6-5524FD026A80}" dt="2021-05-03T23:27:36.456" v="2548"/>
        <pc:sldMkLst>
          <pc:docMk/>
          <pc:sldMk cId="2806706133" sldId="281"/>
        </pc:sldMkLst>
        <pc:spChg chg="mod">
          <ac:chgData name="Opher Donchin" userId="37446733-118c-46f6-b903-027425f2ef02" providerId="ADAL" clId="{F8D3580A-C6C9-4A58-9EB6-5524FD026A80}" dt="2021-05-03T22:50:56.407" v="2230" actId="20577"/>
          <ac:spMkLst>
            <pc:docMk/>
            <pc:sldMk cId="2806706133" sldId="281"/>
            <ac:spMk id="2" creationId="{768EA49C-9578-41C0-93B9-6C75366EFF6E}"/>
          </ac:spMkLst>
        </pc:spChg>
        <pc:graphicFrameChg chg="add mod">
          <ac:chgData name="Opher Donchin" userId="37446733-118c-46f6-b903-027425f2ef02" providerId="ADAL" clId="{F8D3580A-C6C9-4A58-9EB6-5524FD026A80}" dt="2021-05-03T23:27:36.456" v="2548"/>
          <ac:graphicFrameMkLst>
            <pc:docMk/>
            <pc:sldMk cId="2806706133" sldId="281"/>
            <ac:graphicFrameMk id="3" creationId="{0D3218B8-EDDD-46CC-A63F-5278A7A2C741}"/>
          </ac:graphicFrameMkLst>
        </pc:graphicFrameChg>
        <pc:graphicFrameChg chg="add mod">
          <ac:chgData name="Opher Donchin" userId="37446733-118c-46f6-b903-027425f2ef02" providerId="ADAL" clId="{F8D3580A-C6C9-4A58-9EB6-5524FD026A80}" dt="2021-05-03T22:56:58.161" v="2249" actId="1076"/>
          <ac:graphicFrameMkLst>
            <pc:docMk/>
            <pc:sldMk cId="2806706133" sldId="281"/>
            <ac:graphicFrameMk id="4" creationId="{24B17D25-AF3E-4B73-864B-56E59820FC01}"/>
          </ac:graphicFrameMkLst>
        </pc:graphicFrameChg>
        <pc:graphicFrameChg chg="add mod">
          <ac:chgData name="Opher Donchin" userId="37446733-118c-46f6-b903-027425f2ef02" providerId="ADAL" clId="{F8D3580A-C6C9-4A58-9EB6-5524FD026A80}" dt="2021-05-03T22:58:57.810" v="2261" actId="1076"/>
          <ac:graphicFrameMkLst>
            <pc:docMk/>
            <pc:sldMk cId="2806706133" sldId="281"/>
            <ac:graphicFrameMk id="5" creationId="{7B6575D7-E4B4-4326-965F-CBE12095F99E}"/>
          </ac:graphicFrameMkLst>
        </pc:graphicFrame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736038059" sldId="282"/>
        </pc:sldMkLst>
      </pc:sldChg>
      <pc:sldChg chg="modSp add mod ord">
        <pc:chgData name="Opher Donchin" userId="37446733-118c-46f6-b903-027425f2ef02" providerId="ADAL" clId="{F8D3580A-C6C9-4A58-9EB6-5524FD026A80}" dt="2021-05-03T23:28:03.813" v="2550"/>
        <pc:sldMkLst>
          <pc:docMk/>
          <pc:sldMk cId="2611415535" sldId="282"/>
        </pc:sldMkLst>
        <pc:spChg chg="mod">
          <ac:chgData name="Opher Donchin" userId="37446733-118c-46f6-b903-027425f2ef02" providerId="ADAL" clId="{F8D3580A-C6C9-4A58-9EB6-5524FD026A80}" dt="2021-05-03T23:18:03.769" v="2368" actId="20577"/>
          <ac:spMkLst>
            <pc:docMk/>
            <pc:sldMk cId="2611415535" sldId="282"/>
            <ac:spMk id="2" creationId="{768EA49C-9578-41C0-93B9-6C75366EFF6E}"/>
          </ac:spMkLst>
        </pc:spChg>
        <pc:graphicFrameChg chg="mod">
          <ac:chgData name="Opher Donchin" userId="37446733-118c-46f6-b903-027425f2ef02" providerId="ADAL" clId="{F8D3580A-C6C9-4A58-9EB6-5524FD026A80}" dt="2021-05-03T23:28:03.813" v="2550"/>
          <ac:graphicFrameMkLst>
            <pc:docMk/>
            <pc:sldMk cId="2611415535" sldId="282"/>
            <ac:graphicFrameMk id="3" creationId="{0D3218B8-EDDD-46CC-A63F-5278A7A2C741}"/>
          </ac:graphicFrameMkLst>
        </pc:graphicFrame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94813445" sldId="283"/>
        </pc:sldMkLst>
      </pc:sldChg>
      <pc:sldChg chg="addSp modSp new mod">
        <pc:chgData name="Opher Donchin" userId="37446733-118c-46f6-b903-027425f2ef02" providerId="ADAL" clId="{F8D3580A-C6C9-4A58-9EB6-5524FD026A80}" dt="2021-05-03T22:59:43.481" v="2290" actId="20577"/>
        <pc:sldMkLst>
          <pc:docMk/>
          <pc:sldMk cId="2117880192" sldId="283"/>
        </pc:sldMkLst>
        <pc:spChg chg="mod">
          <ac:chgData name="Opher Donchin" userId="37446733-118c-46f6-b903-027425f2ef02" providerId="ADAL" clId="{F8D3580A-C6C9-4A58-9EB6-5524FD026A80}" dt="2021-05-03T22:59:43.481" v="2290" actId="20577"/>
          <ac:spMkLst>
            <pc:docMk/>
            <pc:sldMk cId="2117880192" sldId="283"/>
            <ac:spMk id="2" creationId="{873303C1-C044-464A-8640-22F42EAF2206}"/>
          </ac:spMkLst>
        </pc:spChg>
        <pc:picChg chg="add mod">
          <ac:chgData name="Opher Donchin" userId="37446733-118c-46f6-b903-027425f2ef02" providerId="ADAL" clId="{F8D3580A-C6C9-4A58-9EB6-5524FD026A80}" dt="2021-05-03T22:59:39.818" v="2269" actId="1076"/>
          <ac:picMkLst>
            <pc:docMk/>
            <pc:sldMk cId="2117880192" sldId="283"/>
            <ac:picMk id="3" creationId="{C1B77475-C40A-40BB-B869-3520809F686C}"/>
          </ac:picMkLst>
        </pc:pic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975246136" sldId="284"/>
        </pc:sldMkLst>
      </pc:sldChg>
      <pc:sldChg chg="addSp modSp new mod ord">
        <pc:chgData name="Opher Donchin" userId="37446733-118c-46f6-b903-027425f2ef02" providerId="ADAL" clId="{F8D3580A-C6C9-4A58-9EB6-5524FD026A80}" dt="2021-05-03T23:18:11.642" v="2371" actId="1076"/>
        <pc:sldMkLst>
          <pc:docMk/>
          <pc:sldMk cId="1753453775" sldId="284"/>
        </pc:sldMkLst>
        <pc:spChg chg="mod">
          <ac:chgData name="Opher Donchin" userId="37446733-118c-46f6-b903-027425f2ef02" providerId="ADAL" clId="{F8D3580A-C6C9-4A58-9EB6-5524FD026A80}" dt="2021-05-03T23:15:32.168" v="2335" actId="20577"/>
          <ac:spMkLst>
            <pc:docMk/>
            <pc:sldMk cId="1753453775" sldId="284"/>
            <ac:spMk id="2" creationId="{3558F41F-589C-48E7-9BEF-84D0E3062AF4}"/>
          </ac:spMkLst>
        </pc:spChg>
        <pc:spChg chg="add mod">
          <ac:chgData name="Opher Donchin" userId="37446733-118c-46f6-b903-027425f2ef02" providerId="ADAL" clId="{F8D3580A-C6C9-4A58-9EB6-5524FD026A80}" dt="2021-05-03T23:17:37.686" v="2339"/>
          <ac:spMkLst>
            <pc:docMk/>
            <pc:sldMk cId="1753453775" sldId="284"/>
            <ac:spMk id="4" creationId="{02A70367-FC22-427D-88F7-5231ED4EC344}"/>
          </ac:spMkLst>
        </pc:spChg>
        <pc:picChg chg="add mod modCrop">
          <ac:chgData name="Opher Donchin" userId="37446733-118c-46f6-b903-027425f2ef02" providerId="ADAL" clId="{F8D3580A-C6C9-4A58-9EB6-5524FD026A80}" dt="2021-05-03T23:18:11.642" v="2371" actId="1076"/>
          <ac:picMkLst>
            <pc:docMk/>
            <pc:sldMk cId="1753453775" sldId="284"/>
            <ac:picMk id="3" creationId="{DCC5B936-957F-473A-B76C-56A83A1FE397}"/>
          </ac:picMkLst>
        </pc:picChg>
      </pc:sldChg>
      <pc:sldChg chg="addSp delSp modSp new mod">
        <pc:chgData name="Opher Donchin" userId="37446733-118c-46f6-b903-027425f2ef02" providerId="ADAL" clId="{F8D3580A-C6C9-4A58-9EB6-5524FD026A80}" dt="2021-05-03T23:36:45.251" v="2715"/>
        <pc:sldMkLst>
          <pc:docMk/>
          <pc:sldMk cId="15020723" sldId="285"/>
        </pc:sldMkLst>
        <pc:spChg chg="mod">
          <ac:chgData name="Opher Donchin" userId="37446733-118c-46f6-b903-027425f2ef02" providerId="ADAL" clId="{F8D3580A-C6C9-4A58-9EB6-5524FD026A80}" dt="2021-05-03T23:19:03.555" v="2437" actId="27636"/>
          <ac:spMkLst>
            <pc:docMk/>
            <pc:sldMk cId="15020723" sldId="285"/>
            <ac:spMk id="2" creationId="{E6CE612E-7AD7-4EC8-A31E-5DA69416BE94}"/>
          </ac:spMkLst>
        </pc:spChg>
        <pc:spChg chg="add mod">
          <ac:chgData name="Opher Donchin" userId="37446733-118c-46f6-b903-027425f2ef02" providerId="ADAL" clId="{F8D3580A-C6C9-4A58-9EB6-5524FD026A80}" dt="2021-05-03T23:36:45.251" v="2715"/>
          <ac:spMkLst>
            <pc:docMk/>
            <pc:sldMk cId="15020723" sldId="285"/>
            <ac:spMk id="7" creationId="{09B2F02F-7528-4337-A9D1-2941CCD13766}"/>
          </ac:spMkLst>
        </pc:spChg>
        <pc:picChg chg="add mod">
          <ac:chgData name="Opher Donchin" userId="37446733-118c-46f6-b903-027425f2ef02" providerId="ADAL" clId="{F8D3580A-C6C9-4A58-9EB6-5524FD026A80}" dt="2021-05-03T23:18:47.308" v="2374" actId="14100"/>
          <ac:picMkLst>
            <pc:docMk/>
            <pc:sldMk cId="15020723" sldId="285"/>
            <ac:picMk id="3" creationId="{D974403C-7950-4EE8-8BEA-D82340E048C4}"/>
          </ac:picMkLst>
        </pc:picChg>
        <pc:picChg chg="add del mod">
          <ac:chgData name="Opher Donchin" userId="37446733-118c-46f6-b903-027425f2ef02" providerId="ADAL" clId="{F8D3580A-C6C9-4A58-9EB6-5524FD026A80}" dt="2021-05-03T23:35:17.383" v="2668" actId="478"/>
          <ac:picMkLst>
            <pc:docMk/>
            <pc:sldMk cId="15020723" sldId="285"/>
            <ac:picMk id="4" creationId="{851F9A87-748A-4C4C-8CFB-8C8AFFC93B1F}"/>
          </ac:picMkLst>
        </pc:picChg>
        <pc:picChg chg="add mod modCrop">
          <ac:chgData name="Opher Donchin" userId="37446733-118c-46f6-b903-027425f2ef02" providerId="ADAL" clId="{F8D3580A-C6C9-4A58-9EB6-5524FD026A80}" dt="2021-05-03T23:36:06.745" v="2681" actId="14100"/>
          <ac:picMkLst>
            <pc:docMk/>
            <pc:sldMk cId="15020723" sldId="285"/>
            <ac:picMk id="5" creationId="{8E566020-5BE1-4B08-A953-67B825DD0C88}"/>
          </ac:picMkLst>
        </pc:picChg>
        <pc:picChg chg="add mod">
          <ac:chgData name="Opher Donchin" userId="37446733-118c-46f6-b903-027425f2ef02" providerId="ADAL" clId="{F8D3580A-C6C9-4A58-9EB6-5524FD026A80}" dt="2021-05-03T23:35:36.649" v="2675" actId="14100"/>
          <ac:picMkLst>
            <pc:docMk/>
            <pc:sldMk cId="15020723" sldId="285"/>
            <ac:picMk id="6" creationId="{3714EE32-A9E8-4C71-9D21-8D4F88A2BC5E}"/>
          </ac:picMkLst>
        </pc:pic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354249064" sldId="285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006521681" sldId="286"/>
        </pc:sldMkLst>
      </pc:sldChg>
      <pc:sldChg chg="addSp modSp new mod modAnim">
        <pc:chgData name="Opher Donchin" userId="37446733-118c-46f6-b903-027425f2ef02" providerId="ADAL" clId="{F8D3580A-C6C9-4A58-9EB6-5524FD026A80}" dt="2021-05-03T23:33:45.710" v="2634"/>
        <pc:sldMkLst>
          <pc:docMk/>
          <pc:sldMk cId="1791281574" sldId="286"/>
        </pc:sldMkLst>
        <pc:spChg chg="mod">
          <ac:chgData name="Opher Donchin" userId="37446733-118c-46f6-b903-027425f2ef02" providerId="ADAL" clId="{F8D3580A-C6C9-4A58-9EB6-5524FD026A80}" dt="2021-05-03T23:19:33.417" v="2475" actId="20577"/>
          <ac:spMkLst>
            <pc:docMk/>
            <pc:sldMk cId="1791281574" sldId="286"/>
            <ac:spMk id="2" creationId="{AD248DE9-5A74-49EF-A999-2D92093D491A}"/>
          </ac:spMkLst>
        </pc:spChg>
        <pc:spChg chg="add mod">
          <ac:chgData name="Opher Donchin" userId="37446733-118c-46f6-b903-027425f2ef02" providerId="ADAL" clId="{F8D3580A-C6C9-4A58-9EB6-5524FD026A80}" dt="2021-05-03T23:21:43.076" v="2512" actId="14100"/>
          <ac:spMkLst>
            <pc:docMk/>
            <pc:sldMk cId="1791281574" sldId="286"/>
            <ac:spMk id="5" creationId="{CC61A475-AB01-4409-BB5A-10B768E4406E}"/>
          </ac:spMkLst>
        </pc:spChg>
        <pc:spChg chg="add mod">
          <ac:chgData name="Opher Donchin" userId="37446733-118c-46f6-b903-027425f2ef02" providerId="ADAL" clId="{F8D3580A-C6C9-4A58-9EB6-5524FD026A80}" dt="2021-05-03T23:32:00.547" v="2622" actId="20577"/>
          <ac:spMkLst>
            <pc:docMk/>
            <pc:sldMk cId="1791281574" sldId="286"/>
            <ac:spMk id="10" creationId="{1EC67C2F-1754-4D24-A2DB-AB4593FB7F71}"/>
          </ac:spMkLst>
        </pc:spChg>
        <pc:graphicFrameChg chg="add mod">
          <ac:chgData name="Opher Donchin" userId="37446733-118c-46f6-b903-027425f2ef02" providerId="ADAL" clId="{F8D3580A-C6C9-4A58-9EB6-5524FD026A80}" dt="2021-05-03T23:28:14.104" v="2553"/>
          <ac:graphicFrameMkLst>
            <pc:docMk/>
            <pc:sldMk cId="1791281574" sldId="286"/>
            <ac:graphicFrameMk id="3" creationId="{8CB3C15B-CC41-441A-B7E2-636E06D5DA99}"/>
          </ac:graphicFrameMkLst>
        </pc:graphicFrameChg>
        <pc:graphicFrameChg chg="add mod">
          <ac:chgData name="Opher Donchin" userId="37446733-118c-46f6-b903-027425f2ef02" providerId="ADAL" clId="{F8D3580A-C6C9-4A58-9EB6-5524FD026A80}" dt="2021-05-03T23:28:24.360" v="2555"/>
          <ac:graphicFrameMkLst>
            <pc:docMk/>
            <pc:sldMk cId="1791281574" sldId="286"/>
            <ac:graphicFrameMk id="4" creationId="{4C940E8D-D891-45F4-AA58-4EF6D7023A7B}"/>
          </ac:graphicFrameMkLst>
        </pc:graphicFrameChg>
        <pc:graphicFrameChg chg="add mod">
          <ac:chgData name="Opher Donchin" userId="37446733-118c-46f6-b903-027425f2ef02" providerId="ADAL" clId="{F8D3580A-C6C9-4A58-9EB6-5524FD026A80}" dt="2021-05-03T23:28:29.596" v="2557"/>
          <ac:graphicFrameMkLst>
            <pc:docMk/>
            <pc:sldMk cId="1791281574" sldId="286"/>
            <ac:graphicFrameMk id="6" creationId="{D6B6193F-2DC5-445B-A2E8-18376BD7539C}"/>
          </ac:graphicFrameMkLst>
        </pc:graphicFrameChg>
        <pc:graphicFrameChg chg="add mod">
          <ac:chgData name="Opher Donchin" userId="37446733-118c-46f6-b903-027425f2ef02" providerId="ADAL" clId="{F8D3580A-C6C9-4A58-9EB6-5524FD026A80}" dt="2021-05-03T23:28:35.261" v="2559"/>
          <ac:graphicFrameMkLst>
            <pc:docMk/>
            <pc:sldMk cId="1791281574" sldId="286"/>
            <ac:graphicFrameMk id="7" creationId="{3100586D-A846-407A-9B25-37E701966280}"/>
          </ac:graphicFrameMkLst>
        </pc:graphicFrameChg>
        <pc:graphicFrameChg chg="add mod">
          <ac:chgData name="Opher Donchin" userId="37446733-118c-46f6-b903-027425f2ef02" providerId="ADAL" clId="{F8D3580A-C6C9-4A58-9EB6-5524FD026A80}" dt="2021-05-03T23:28:44.388" v="2562"/>
          <ac:graphicFrameMkLst>
            <pc:docMk/>
            <pc:sldMk cId="1791281574" sldId="286"/>
            <ac:graphicFrameMk id="8" creationId="{839BD768-97D2-45DC-AD99-D8DFF2572C81}"/>
          </ac:graphicFrameMkLst>
        </pc:graphicFrameChg>
        <pc:graphicFrameChg chg="add mod">
          <ac:chgData name="Opher Donchin" userId="37446733-118c-46f6-b903-027425f2ef02" providerId="ADAL" clId="{F8D3580A-C6C9-4A58-9EB6-5524FD026A80}" dt="2021-05-03T23:30:55.560" v="2571" actId="1076"/>
          <ac:graphicFrameMkLst>
            <pc:docMk/>
            <pc:sldMk cId="1791281574" sldId="286"/>
            <ac:graphicFrameMk id="9" creationId="{EF622298-DCCC-4FAC-B05E-FFA2B7FC6B1D}"/>
          </ac:graphicFrameMkLst>
        </pc:graphicFrameChg>
        <pc:graphicFrameChg chg="add mod">
          <ac:chgData name="Opher Donchin" userId="37446733-118c-46f6-b903-027425f2ef02" providerId="ADAL" clId="{F8D3580A-C6C9-4A58-9EB6-5524FD026A80}" dt="2021-05-03T23:33:20.264" v="2631" actId="14100"/>
          <ac:graphicFrameMkLst>
            <pc:docMk/>
            <pc:sldMk cId="1791281574" sldId="286"/>
            <ac:graphicFrameMk id="11" creationId="{8BDC713A-B433-4B71-9A5C-25451F9A2A8B}"/>
          </ac:graphicFrameMkLst>
        </pc:graphicFrame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881317157" sldId="287"/>
        </pc:sldMkLst>
      </pc:sldChg>
      <pc:sldChg chg="addSp modSp new mod">
        <pc:chgData name="Opher Donchin" userId="37446733-118c-46f6-b903-027425f2ef02" providerId="ADAL" clId="{F8D3580A-C6C9-4A58-9EB6-5524FD026A80}" dt="2021-05-03T23:34:19.129" v="2663" actId="14100"/>
        <pc:sldMkLst>
          <pc:docMk/>
          <pc:sldMk cId="1723627486" sldId="287"/>
        </pc:sldMkLst>
        <pc:spChg chg="mod">
          <ac:chgData name="Opher Donchin" userId="37446733-118c-46f6-b903-027425f2ef02" providerId="ADAL" clId="{F8D3580A-C6C9-4A58-9EB6-5524FD026A80}" dt="2021-05-03T23:34:11.121" v="2658" actId="20577"/>
          <ac:spMkLst>
            <pc:docMk/>
            <pc:sldMk cId="1723627486" sldId="287"/>
            <ac:spMk id="2" creationId="{1440F882-BABE-4A60-8298-959C9D708C95}"/>
          </ac:spMkLst>
        </pc:spChg>
        <pc:picChg chg="add mod">
          <ac:chgData name="Opher Donchin" userId="37446733-118c-46f6-b903-027425f2ef02" providerId="ADAL" clId="{F8D3580A-C6C9-4A58-9EB6-5524FD026A80}" dt="2021-05-03T23:34:19.129" v="2663" actId="14100"/>
          <ac:picMkLst>
            <pc:docMk/>
            <pc:sldMk cId="1723627486" sldId="287"/>
            <ac:picMk id="3" creationId="{32D9A812-CFDC-4BE1-ADA3-E6A3D834F3AC}"/>
          </ac:picMkLst>
        </pc:picChg>
      </pc:sldChg>
      <pc:sldChg chg="modSp add mod">
        <pc:chgData name="Opher Donchin" userId="37446733-118c-46f6-b903-027425f2ef02" providerId="ADAL" clId="{F8D3580A-C6C9-4A58-9EB6-5524FD026A80}" dt="2021-05-03T23:38:10.217" v="2821" actId="20577"/>
        <pc:sldMkLst>
          <pc:docMk/>
          <pc:sldMk cId="1517614970" sldId="288"/>
        </pc:sldMkLst>
        <pc:spChg chg="mod">
          <ac:chgData name="Opher Donchin" userId="37446733-118c-46f6-b903-027425f2ef02" providerId="ADAL" clId="{F8D3580A-C6C9-4A58-9EB6-5524FD026A80}" dt="2021-05-03T23:37:44.617" v="2718" actId="20577"/>
          <ac:spMkLst>
            <pc:docMk/>
            <pc:sldMk cId="1517614970" sldId="288"/>
            <ac:spMk id="2" creationId="{36D040F0-4246-4A2D-AEFE-A669703311E8}"/>
          </ac:spMkLst>
        </pc:spChg>
        <pc:spChg chg="mod">
          <ac:chgData name="Opher Donchin" userId="37446733-118c-46f6-b903-027425f2ef02" providerId="ADAL" clId="{F8D3580A-C6C9-4A58-9EB6-5524FD026A80}" dt="2021-05-03T23:38:10.217" v="2821" actId="20577"/>
          <ac:spMkLst>
            <pc:docMk/>
            <pc:sldMk cId="1517614970" sldId="288"/>
            <ac:spMk id="3" creationId="{129AE657-7E15-491F-BDE8-3FDEF7591C08}"/>
          </ac:spMkLst>
        </pc:sp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2757457294" sldId="288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331980995" sldId="289"/>
        </pc:sldMkLst>
      </pc:sldChg>
      <pc:sldChg chg="modSp add mod">
        <pc:chgData name="Opher Donchin" userId="37446733-118c-46f6-b903-027425f2ef02" providerId="ADAL" clId="{F8D3580A-C6C9-4A58-9EB6-5524FD026A80}" dt="2021-05-03T23:38:37.858" v="2841" actId="20577"/>
        <pc:sldMkLst>
          <pc:docMk/>
          <pc:sldMk cId="4192370723" sldId="289"/>
        </pc:sldMkLst>
        <pc:spChg chg="mod">
          <ac:chgData name="Opher Donchin" userId="37446733-118c-46f6-b903-027425f2ef02" providerId="ADAL" clId="{F8D3580A-C6C9-4A58-9EB6-5524FD026A80}" dt="2021-05-03T23:38:32.465" v="2824" actId="20577"/>
          <ac:spMkLst>
            <pc:docMk/>
            <pc:sldMk cId="4192370723" sldId="289"/>
            <ac:spMk id="2" creationId="{36D040F0-4246-4A2D-AEFE-A669703311E8}"/>
          </ac:spMkLst>
        </pc:spChg>
        <pc:spChg chg="mod">
          <ac:chgData name="Opher Donchin" userId="37446733-118c-46f6-b903-027425f2ef02" providerId="ADAL" clId="{F8D3580A-C6C9-4A58-9EB6-5524FD026A80}" dt="2021-05-03T23:38:37.858" v="2841" actId="20577"/>
          <ac:spMkLst>
            <pc:docMk/>
            <pc:sldMk cId="4192370723" sldId="289"/>
            <ac:spMk id="3" creationId="{129AE657-7E15-491F-BDE8-3FDEF7591C08}"/>
          </ac:spMkLst>
        </pc:spChg>
      </pc:sldChg>
      <pc:sldChg chg="modSp add mod">
        <pc:chgData name="Opher Donchin" userId="37446733-118c-46f6-b903-027425f2ef02" providerId="ADAL" clId="{F8D3580A-C6C9-4A58-9EB6-5524FD026A80}" dt="2021-05-03T23:39:25.018" v="2866" actId="20577"/>
        <pc:sldMkLst>
          <pc:docMk/>
          <pc:sldMk cId="2174257204" sldId="290"/>
        </pc:sldMkLst>
        <pc:spChg chg="mod">
          <ac:chgData name="Opher Donchin" userId="37446733-118c-46f6-b903-027425f2ef02" providerId="ADAL" clId="{F8D3580A-C6C9-4A58-9EB6-5524FD026A80}" dt="2021-05-03T23:39:17.681" v="2844" actId="20577"/>
          <ac:spMkLst>
            <pc:docMk/>
            <pc:sldMk cId="2174257204" sldId="290"/>
            <ac:spMk id="2" creationId="{36D040F0-4246-4A2D-AEFE-A669703311E8}"/>
          </ac:spMkLst>
        </pc:spChg>
        <pc:spChg chg="mod">
          <ac:chgData name="Opher Donchin" userId="37446733-118c-46f6-b903-027425f2ef02" providerId="ADAL" clId="{F8D3580A-C6C9-4A58-9EB6-5524FD026A80}" dt="2021-05-03T23:39:25.018" v="2866" actId="20577"/>
          <ac:spMkLst>
            <pc:docMk/>
            <pc:sldMk cId="2174257204" sldId="290"/>
            <ac:spMk id="3" creationId="{129AE657-7E15-491F-BDE8-3FDEF7591C08}"/>
          </ac:spMkLst>
        </pc:spChg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2352261918" sldId="290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013521694" sldId="291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371511362" sldId="292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834500319" sldId="293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736140335" sldId="294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845425290" sldId="295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379589915" sldId="296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2648110778" sldId="297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2739405030" sldId="298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733923721" sldId="299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203767806" sldId="300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795771280" sldId="301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233303633" sldId="302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515171625" sldId="303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715925232" sldId="304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459094168" sldId="305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836280284" sldId="306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493364936" sldId="307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724724146" sldId="308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528949782" sldId="309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340268457" sldId="311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4026152494" sldId="312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3974007650" sldId="313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1133322195" sldId="314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2900010224" sldId="315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90846038" sldId="316"/>
        </pc:sldMkLst>
      </pc:sldChg>
      <pc:sldChg chg="del">
        <pc:chgData name="Opher Donchin" userId="37446733-118c-46f6-b903-027425f2ef02" providerId="ADAL" clId="{F8D3580A-C6C9-4A58-9EB6-5524FD026A80}" dt="2021-05-03T20:53:58.400" v="0" actId="47"/>
        <pc:sldMkLst>
          <pc:docMk/>
          <pc:sldMk cId="610229626" sldId="317"/>
        </pc:sldMkLst>
      </pc:sldChg>
      <pc:sldChg chg="add">
        <pc:chgData name="Opher Donchin" userId="37446733-118c-46f6-b903-027425f2ef02" providerId="ADAL" clId="{F8D3580A-C6C9-4A58-9EB6-5524FD026A80}" dt="2021-05-03T23:52:44.487" v="2867"/>
        <pc:sldMkLst>
          <pc:docMk/>
          <pc:sldMk cId="0" sldId="434"/>
        </pc:sldMkLst>
      </pc:sldChg>
      <pc:sldChg chg="add del">
        <pc:chgData name="Opher Donchin" userId="37446733-118c-46f6-b903-027425f2ef02" providerId="ADAL" clId="{F8D3580A-C6C9-4A58-9EB6-5524FD026A80}" dt="2021-05-03T23:52:56.731" v="2870" actId="47"/>
        <pc:sldMkLst>
          <pc:docMk/>
          <pc:sldMk cId="0" sldId="435"/>
        </pc:sldMkLst>
      </pc:sldChg>
      <pc:sldChg chg="add del">
        <pc:chgData name="Opher Donchin" userId="37446733-118c-46f6-b903-027425f2ef02" providerId="ADAL" clId="{F8D3580A-C6C9-4A58-9EB6-5524FD026A80}" dt="2021-05-03T23:53:00.220" v="2871" actId="47"/>
        <pc:sldMkLst>
          <pc:docMk/>
          <pc:sldMk cId="0" sldId="436"/>
        </pc:sldMkLst>
      </pc:sldChg>
      <pc:sldChg chg="add del">
        <pc:chgData name="Opher Donchin" userId="37446733-118c-46f6-b903-027425f2ef02" providerId="ADAL" clId="{F8D3580A-C6C9-4A58-9EB6-5524FD026A80}" dt="2021-05-03T23:53:02.350" v="2872" actId="47"/>
        <pc:sldMkLst>
          <pc:docMk/>
          <pc:sldMk cId="0" sldId="437"/>
        </pc:sldMkLst>
      </pc:sldChg>
      <pc:sldChg chg="add del">
        <pc:chgData name="Opher Donchin" userId="37446733-118c-46f6-b903-027425f2ef02" providerId="ADAL" clId="{F8D3580A-C6C9-4A58-9EB6-5524FD026A80}" dt="2021-05-03T23:53:23.094" v="2883" actId="47"/>
        <pc:sldMkLst>
          <pc:docMk/>
          <pc:sldMk cId="0" sldId="438"/>
        </pc:sldMkLst>
      </pc:sldChg>
      <pc:sldChg chg="add del">
        <pc:chgData name="Opher Donchin" userId="37446733-118c-46f6-b903-027425f2ef02" providerId="ADAL" clId="{F8D3580A-C6C9-4A58-9EB6-5524FD026A80}" dt="2021-05-03T23:53:24.610" v="2884" actId="47"/>
        <pc:sldMkLst>
          <pc:docMk/>
          <pc:sldMk cId="0" sldId="439"/>
        </pc:sldMkLst>
      </pc:sldChg>
      <pc:sldChg chg="modSp add">
        <pc:chgData name="Opher Donchin" userId="37446733-118c-46f6-b903-027425f2ef02" providerId="ADAL" clId="{F8D3580A-C6C9-4A58-9EB6-5524FD026A80}" dt="2021-05-03T23:54:47.943" v="2895"/>
        <pc:sldMkLst>
          <pc:docMk/>
          <pc:sldMk cId="0" sldId="440"/>
        </pc:sldMkLst>
        <pc:graphicFrameChg chg="mod">
          <ac:chgData name="Opher Donchin" userId="37446733-118c-46f6-b903-027425f2ef02" providerId="ADAL" clId="{F8D3580A-C6C9-4A58-9EB6-5524FD026A80}" dt="2021-05-03T23:54:42.227" v="2893"/>
          <ac:graphicFrameMkLst>
            <pc:docMk/>
            <pc:sldMk cId="0" sldId="440"/>
            <ac:graphicFrameMk id="2050" creationId="{00000000-0000-0000-0000-000000000000}"/>
          </ac:graphicFrameMkLst>
        </pc:graphicFrameChg>
        <pc:graphicFrameChg chg="mod">
          <ac:chgData name="Opher Donchin" userId="37446733-118c-46f6-b903-027425f2ef02" providerId="ADAL" clId="{F8D3580A-C6C9-4A58-9EB6-5524FD026A80}" dt="2021-05-03T23:54:47.943" v="2895"/>
          <ac:graphicFrameMkLst>
            <pc:docMk/>
            <pc:sldMk cId="0" sldId="440"/>
            <ac:graphicFrameMk id="2051" creationId="{00000000-0000-0000-0000-000000000000}"/>
          </ac:graphicFrameMkLst>
        </pc:graphicFrameChg>
        <pc:graphicFrameChg chg="mod">
          <ac:chgData name="Opher Donchin" userId="37446733-118c-46f6-b903-027425f2ef02" providerId="ADAL" clId="{F8D3580A-C6C9-4A58-9EB6-5524FD026A80}" dt="2021-05-03T23:54:30.531" v="2890"/>
          <ac:graphicFrameMkLst>
            <pc:docMk/>
            <pc:sldMk cId="0" sldId="440"/>
            <ac:graphicFrameMk id="2052" creationId="{00000000-0000-0000-0000-000000000000}"/>
          </ac:graphicFrameMkLst>
        </pc:graphicFrameChg>
        <pc:graphicFrameChg chg="mod">
          <ac:chgData name="Opher Donchin" userId="37446733-118c-46f6-b903-027425f2ef02" providerId="ADAL" clId="{F8D3580A-C6C9-4A58-9EB6-5524FD026A80}" dt="2021-05-03T23:54:20.791" v="2888"/>
          <ac:graphicFrameMkLst>
            <pc:docMk/>
            <pc:sldMk cId="0" sldId="440"/>
            <ac:graphicFrameMk id="2053" creationId="{00000000-0000-0000-0000-000000000000}"/>
          </ac:graphicFrameMkLst>
        </pc:graphicFrameChg>
      </pc:sldChg>
      <pc:sldChg chg="add del">
        <pc:chgData name="Opher Donchin" userId="37446733-118c-46f6-b903-027425f2ef02" providerId="ADAL" clId="{F8D3580A-C6C9-4A58-9EB6-5524FD026A80}" dt="2021-05-03T23:52:54.480" v="2869" actId="47"/>
        <pc:sldMkLst>
          <pc:docMk/>
          <pc:sldMk cId="0" sldId="457"/>
        </pc:sldMkLst>
      </pc:sldChg>
      <pc:sldChg chg="add del">
        <pc:chgData name="Opher Donchin" userId="37446733-118c-46f6-b903-027425f2ef02" providerId="ADAL" clId="{F8D3580A-C6C9-4A58-9EB6-5524FD026A80}" dt="2021-05-03T23:53:04.042" v="2873" actId="47"/>
        <pc:sldMkLst>
          <pc:docMk/>
          <pc:sldMk cId="0" sldId="459"/>
        </pc:sldMkLst>
      </pc:sldChg>
      <pc:sldChg chg="modSp add del mod">
        <pc:chgData name="Opher Donchin" userId="37446733-118c-46f6-b903-027425f2ef02" providerId="ADAL" clId="{F8D3580A-C6C9-4A58-9EB6-5524FD026A80}" dt="2021-05-03T23:53:05.436" v="2874" actId="47"/>
        <pc:sldMkLst>
          <pc:docMk/>
          <pc:sldMk cId="0" sldId="460"/>
        </pc:sldMkLst>
        <pc:spChg chg="mod">
          <ac:chgData name="Opher Donchin" userId="37446733-118c-46f6-b903-027425f2ef02" providerId="ADAL" clId="{F8D3580A-C6C9-4A58-9EB6-5524FD026A80}" dt="2021-05-03T23:52:44.578" v="2868" actId="27636"/>
          <ac:spMkLst>
            <pc:docMk/>
            <pc:sldMk cId="0" sldId="460"/>
            <ac:spMk id="3" creationId="{00000000-0000-0000-0000-000000000000}"/>
          </ac:spMkLst>
        </pc:spChg>
      </pc:sldChg>
      <pc:sldChg chg="add">
        <pc:chgData name="Opher Donchin" userId="37446733-118c-46f6-b903-027425f2ef02" providerId="ADAL" clId="{F8D3580A-C6C9-4A58-9EB6-5524FD026A80}" dt="2021-05-03T23:52:44.487" v="2867"/>
        <pc:sldMkLst>
          <pc:docMk/>
          <pc:sldMk cId="0" sldId="461"/>
        </pc:sldMkLst>
      </pc:sldChg>
      <pc:sldChg chg="modSp add mod">
        <pc:chgData name="Opher Donchin" userId="37446733-118c-46f6-b903-027425f2ef02" providerId="ADAL" clId="{F8D3580A-C6C9-4A58-9EB6-5524FD026A80}" dt="2021-05-03T23:55:26.175" v="2926" actId="20577"/>
        <pc:sldMkLst>
          <pc:docMk/>
          <pc:sldMk cId="2365532965" sldId="462"/>
        </pc:sldMkLst>
        <pc:spChg chg="mod">
          <ac:chgData name="Opher Donchin" userId="37446733-118c-46f6-b903-027425f2ef02" providerId="ADAL" clId="{F8D3580A-C6C9-4A58-9EB6-5524FD026A80}" dt="2021-05-03T23:55:20.327" v="2898" actId="20577"/>
          <ac:spMkLst>
            <pc:docMk/>
            <pc:sldMk cId="2365532965" sldId="462"/>
            <ac:spMk id="2" creationId="{36D040F0-4246-4A2D-AEFE-A669703311E8}"/>
          </ac:spMkLst>
        </pc:spChg>
        <pc:spChg chg="mod">
          <ac:chgData name="Opher Donchin" userId="37446733-118c-46f6-b903-027425f2ef02" providerId="ADAL" clId="{F8D3580A-C6C9-4A58-9EB6-5524FD026A80}" dt="2021-05-03T23:55:26.175" v="2926" actId="20577"/>
          <ac:spMkLst>
            <pc:docMk/>
            <pc:sldMk cId="2365532965" sldId="462"/>
            <ac:spMk id="3" creationId="{129AE657-7E15-491F-BDE8-3FDEF7591C08}"/>
          </ac:spMkLst>
        </pc:spChg>
      </pc:sldChg>
      <pc:sldChg chg="add del">
        <pc:chgData name="Opher Donchin" userId="37446733-118c-46f6-b903-027425f2ef02" providerId="ADAL" clId="{F8D3580A-C6C9-4A58-9EB6-5524FD026A80}" dt="2021-05-03T23:53:08.670" v="2877" actId="47"/>
        <pc:sldMkLst>
          <pc:docMk/>
          <pc:sldMk cId="869331338" sldId="463"/>
        </pc:sldMkLst>
      </pc:sldChg>
      <pc:sldChg chg="add del">
        <pc:chgData name="Opher Donchin" userId="37446733-118c-46f6-b903-027425f2ef02" providerId="ADAL" clId="{F8D3580A-C6C9-4A58-9EB6-5524FD026A80}" dt="2021-05-03T23:53:07.750" v="2876" actId="47"/>
        <pc:sldMkLst>
          <pc:docMk/>
          <pc:sldMk cId="3176694176" sldId="464"/>
        </pc:sldMkLst>
      </pc:sldChg>
      <pc:sldChg chg="add del">
        <pc:chgData name="Opher Donchin" userId="37446733-118c-46f6-b903-027425f2ef02" providerId="ADAL" clId="{F8D3580A-C6C9-4A58-9EB6-5524FD026A80}" dt="2021-05-03T23:53:09.589" v="2878" actId="47"/>
        <pc:sldMkLst>
          <pc:docMk/>
          <pc:sldMk cId="0" sldId="465"/>
        </pc:sldMkLst>
      </pc:sldChg>
      <pc:sldChg chg="add del">
        <pc:chgData name="Opher Donchin" userId="37446733-118c-46f6-b903-027425f2ef02" providerId="ADAL" clId="{F8D3580A-C6C9-4A58-9EB6-5524FD026A80}" dt="2021-05-03T23:53:10.616" v="2879" actId="47"/>
        <pc:sldMkLst>
          <pc:docMk/>
          <pc:sldMk cId="0" sldId="466"/>
        </pc:sldMkLst>
      </pc:sldChg>
      <pc:sldChg chg="add del">
        <pc:chgData name="Opher Donchin" userId="37446733-118c-46f6-b903-027425f2ef02" providerId="ADAL" clId="{F8D3580A-C6C9-4A58-9EB6-5524FD026A80}" dt="2021-05-03T23:53:11.991" v="2880" actId="47"/>
        <pc:sldMkLst>
          <pc:docMk/>
          <pc:sldMk cId="0" sldId="467"/>
        </pc:sldMkLst>
      </pc:sldChg>
      <pc:sldChg chg="add del">
        <pc:chgData name="Opher Donchin" userId="37446733-118c-46f6-b903-027425f2ef02" providerId="ADAL" clId="{F8D3580A-C6C9-4A58-9EB6-5524FD026A80}" dt="2021-05-03T23:53:14.771" v="2881" actId="47"/>
        <pc:sldMkLst>
          <pc:docMk/>
          <pc:sldMk cId="0" sldId="468"/>
        </pc:sldMkLst>
      </pc:sldChg>
      <pc:sldChg chg="add del">
        <pc:chgData name="Opher Donchin" userId="37446733-118c-46f6-b903-027425f2ef02" providerId="ADAL" clId="{F8D3580A-C6C9-4A58-9EB6-5524FD026A80}" dt="2021-05-03T23:53:15.395" v="2882" actId="47"/>
        <pc:sldMkLst>
          <pc:docMk/>
          <pc:sldMk cId="0" sldId="469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505A1C5-5942-45C4-90F6-01148620657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2F6A899A-039E-4824-AB30-131457074A9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BDD8C0B-C320-4531-9FB1-5BEE016F70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0F86A956-0755-4FCA-B937-B947CE68ABF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BE364FB4-7E89-47D7-8C03-D7685F79057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87B97F43-7895-4629-B721-C75CE8CA82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4458BED-C3F4-42FE-9C8B-6124B9601756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D25EBFC3-D9CE-44E9-BA97-15E4BD65D4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90716D0F-8F2D-4A64-8B4A-22BE2FC77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54A7933F-C254-49EA-A796-F1347BB4DF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FAA134-65D2-4284-BC5E-0DB01FDE7EA8}" type="slidenum">
              <a:rPr lang="he-IL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F2874E-7905-4FD5-86F2-366880C8EC57}" type="slidenum">
              <a:rPr lang="he-IL" smtClean="0"/>
              <a:pPr/>
              <a:t>41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061A24-F687-4985-BF12-A97984363F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DEE4DC8-C618-4BB8-B843-B7E1C7BABB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78170C-411D-4AEE-ADA4-14C11F981A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5DA55-E62E-4AAE-9556-8D7643C14BF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9432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4163C6-5977-46C8-B2D4-099C9B1AE8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8C9A2B5-5662-4979-B999-06A6170D3D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FF80E1-0B8D-4C89-AE6B-1E6534D525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1F329-3542-48B3-ACC2-9E3E2824EFAE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706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013235-FACA-4180-86CB-6C4100B92C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453720-F053-4732-8A5E-F45C253ABE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058E70-BFA2-47E3-AA7E-C680E00B8B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01961-B64E-44B4-AC1D-C9598276673C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09159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AF815-F390-4F30-875F-BE6CD1D3C44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707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FB4B8B-F9E3-4C82-92BE-E1117213B9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2C4511-74E6-44BF-A299-FDA425B5E4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65E855-2B81-4BCC-8988-10BC1EEF76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08130-B850-4002-827E-42D5DD1DADE3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259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2899F2-CA65-4F12-99A0-D8FBBE6368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2CC38A-E9AA-4E6B-8990-E195FCF16D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48AED6-EE61-40AB-AEBD-B86CE0ED66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544AC-4EBA-4556-9039-6805EB94BFF0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8832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C42AAB-D9C4-4461-A9A5-1BA78A66BF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C666CE-9F35-4F64-B55D-71AA4BE4AC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0806C1-D4C3-4F98-8204-25D738EAF9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1412C-199A-4FF9-8ABE-E4B2DD433C1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6727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F70E8B7-7C9D-4121-98FB-5CBF2DEAA5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BFCA8CE-309B-4CDE-A6A2-48D82EF212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DF7BD99-498A-4231-8B70-2494115961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1C3C5-3851-4707-83F1-9C1778F37DBA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855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B299413-074C-4ED2-AC76-ADF43B214D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B4C5661-AAF8-4D09-AE65-580E154EED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1909FA-8D92-4C3B-AC23-7B466FFD5B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A2DC4-6926-44D1-8147-99398DA66F0B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7856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3D36C78-7127-4F51-9D9E-AAEA461075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FD7C285-92C9-46BE-944C-F0842C0AF1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FEA5337-09CE-4B77-BB6B-0400BA9ED9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37AB6-F4C4-463C-ADF6-CCB4B685D0F1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7390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5887C7-A9D9-4986-8E8E-06C9A21722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9A10C1-4E5E-46EC-BBAA-CE7E297C7F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A59F6C-D22A-4432-AFDE-1CF4111A53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7FA6F-6955-4828-BC59-F9DC6D51C3E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725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3176F8-5B5E-49C2-B2CB-960AC1DCA8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CCC34E-A7BD-4A32-BBB7-4EFBCA37AD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6D4F7E-649F-4555-BC25-75A000446A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8D143-F5E5-46D1-894E-0B8746A33A35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872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DE2111E-AAC7-4F64-A014-7B11ACCAC0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2038967-A466-4EDA-9227-0C87ED7236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6BB0536-2D85-43B6-BDDF-F86444FEABF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027DC75-4B7D-4254-8FA8-0F36C86EAFE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DCDB39F-38E2-4FA1-BA09-A19E540F3A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035D27D-3792-4BF7-B46E-723D255FD5B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Txlvuu2byUY?start=1&amp;feature=oembed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mYwKGGbQhmQ?feature=oembed" TargetMode="Externa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N23QHGSijGo?feature=oembed" TargetMode="Externa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7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1.png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3" Type="http://schemas.openxmlformats.org/officeDocument/2006/relationships/image" Target="../media/image7.e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4.wmf"/><Relationship Id="rId3" Type="http://schemas.openxmlformats.org/officeDocument/2006/relationships/image" Target="../media/image7.e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3ECDEB1-0D6D-4B3F-9569-A3222287431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odels of the motor system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ED8C8E1-2336-40DA-97F6-BAA5DB73836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Fall 2021</a:t>
            </a:r>
          </a:p>
          <a:p>
            <a:pPr eaLnBrk="1" hangingPunct="1"/>
            <a:r>
              <a:rPr lang="en-US" altLang="en-US" dirty="0"/>
              <a:t>Opher Donchi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8EDFE-E534-4337-B640-E3506819F7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f elbow is pass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3AD69A-537C-4BFB-A3F1-B3A6971022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43001"/>
          </a:xfrm>
        </p:spPr>
        <p:txBody>
          <a:bodyPr/>
          <a:lstStyle/>
          <a:p>
            <a:r>
              <a:rPr lang="en-US" dirty="0"/>
              <a:t>Shoulder flexion would cause elbow extens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9F25872-7D74-49BC-85C9-ED59C77E38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743200"/>
            <a:ext cx="6752877" cy="3710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6281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8EDFE-E534-4337-B640-E3506819F7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f shoulder is pass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3AD69A-537C-4BFB-A3F1-B3A6971022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43001"/>
          </a:xfrm>
        </p:spPr>
        <p:txBody>
          <a:bodyPr/>
          <a:lstStyle/>
          <a:p>
            <a:r>
              <a:rPr lang="en-US" dirty="0"/>
              <a:t>Elbow flexion causes shoulder extens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02E97DD-E1CC-4327-B0D3-65416891BB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743200"/>
            <a:ext cx="7317385" cy="3566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141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E939B-002B-49D7-AF87-217DC4F29C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 fontScale="90000"/>
          </a:bodyPr>
          <a:lstStyle/>
          <a:p>
            <a:r>
              <a:rPr lang="en-US" dirty="0"/>
              <a:t>Motor system compensates for interaction torq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A31AFF-2F9C-420B-A095-0CAC0D7640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4834880" cy="2116831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ingle-joint elbow movement</a:t>
            </a:r>
          </a:p>
          <a:p>
            <a:pPr lvl="1"/>
            <a:r>
              <a:rPr lang="en-US" dirty="0"/>
              <a:t>Activation of shoulder muscles</a:t>
            </a:r>
          </a:p>
          <a:p>
            <a:pPr lvl="1"/>
            <a:r>
              <a:rPr lang="en-US" dirty="0"/>
              <a:t>No shoulder moveme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F0C586-36A6-4935-84AB-DD9DD4B92C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0112" y="1291528"/>
            <a:ext cx="3015598" cy="529183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C48B771-9DEA-4348-A807-DED38FA67E16}"/>
              </a:ext>
            </a:extLst>
          </p:cNvPr>
          <p:cNvSpPr txBox="1"/>
          <p:nvPr/>
        </p:nvSpPr>
        <p:spPr>
          <a:xfrm>
            <a:off x="251520" y="62093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ibble </a:t>
            </a:r>
            <a:r>
              <a:rPr lang="en-US" i="1" dirty="0"/>
              <a:t>J </a:t>
            </a:r>
            <a:r>
              <a:rPr lang="en-US" i="1" dirty="0" err="1"/>
              <a:t>Neurophys</a:t>
            </a:r>
            <a:r>
              <a:rPr lang="en-US" i="1" dirty="0"/>
              <a:t> </a:t>
            </a:r>
            <a:r>
              <a:rPr lang="en-US" dirty="0"/>
              <a:t>1999 doi: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0.1152/jn.1999.82.5.23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10499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E939B-002B-49D7-AF87-217DC4F29C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 fontScale="90000"/>
          </a:bodyPr>
          <a:lstStyle/>
          <a:p>
            <a:r>
              <a:rPr lang="en-US" dirty="0"/>
              <a:t>Motor system compensates for interaction torq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A31AFF-2F9C-420B-A095-0CAC0D7640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4834880" cy="2116831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ingle-joint shoulder movement</a:t>
            </a:r>
          </a:p>
          <a:p>
            <a:pPr lvl="1"/>
            <a:r>
              <a:rPr lang="en-US" dirty="0"/>
              <a:t>Activation of elbow muscles</a:t>
            </a:r>
          </a:p>
          <a:p>
            <a:pPr lvl="1"/>
            <a:r>
              <a:rPr lang="en-US" dirty="0"/>
              <a:t>No elbow moveme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5597EC-CA4C-4E6E-B99A-279BAC42A8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2709" y="1340768"/>
            <a:ext cx="3096344" cy="54335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2E9028F-1AA8-4641-B3A2-D8B2645D384F}"/>
              </a:ext>
            </a:extLst>
          </p:cNvPr>
          <p:cNvSpPr txBox="1"/>
          <p:nvPr/>
        </p:nvSpPr>
        <p:spPr>
          <a:xfrm>
            <a:off x="251520" y="62093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ibble </a:t>
            </a:r>
            <a:r>
              <a:rPr lang="en-US" i="1" dirty="0"/>
              <a:t>J </a:t>
            </a:r>
            <a:r>
              <a:rPr lang="en-US" i="1" dirty="0" err="1"/>
              <a:t>Neurophys</a:t>
            </a:r>
            <a:r>
              <a:rPr lang="en-US" i="1" dirty="0"/>
              <a:t> </a:t>
            </a:r>
            <a:r>
              <a:rPr lang="en-US" dirty="0"/>
              <a:t>1999 doi: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0.1152/jn.1999.82.5.23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4877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6BF42C-4C6C-4E14-BAF5-48FA05E898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idence of internal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3EF61E-52C9-4C91-98F5-9D1F62A2BC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-planning for interaction torques</a:t>
            </a:r>
          </a:p>
          <a:p>
            <a:pPr lvl="1"/>
            <a:r>
              <a:rPr lang="en-US" dirty="0"/>
              <a:t>Internal inverse model of dynamic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146607-E5BA-4ADF-9B60-04979F22A6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749" y="3645024"/>
            <a:ext cx="7473815" cy="1505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3983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D040F0-4246-4A2D-AEFE-A669703311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9AE657-7E15-491F-BDE8-3FDEF7591C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erebellar ataxia</a:t>
            </a:r>
          </a:p>
        </p:txBody>
      </p:sp>
    </p:spTree>
    <p:extLst>
      <p:ext uri="{BB962C8B-B14F-4D97-AF65-F5344CB8AC3E}">
        <p14:creationId xmlns:p14="http://schemas.microsoft.com/office/powerpoint/2010/main" val="41923707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0145D9-BDB8-49C7-87C3-AA4A586EBD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rebellar disord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FF98B-2784-492A-B6E2-D47382EF58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1147267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Ataxia</a:t>
            </a:r>
          </a:p>
          <a:p>
            <a:pPr lvl="1"/>
            <a:r>
              <a:rPr lang="en-US" dirty="0"/>
              <a:t>Disjoint movements</a:t>
            </a:r>
          </a:p>
          <a:p>
            <a:pPr lvl="1"/>
            <a:r>
              <a:rPr lang="en-US" dirty="0"/>
              <a:t>Lack of </a:t>
            </a:r>
            <a:r>
              <a:rPr lang="en-US" dirty="0" err="1"/>
              <a:t>cooordination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C88DCA-FB2C-43A4-835D-D092A099C4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2384427"/>
            <a:ext cx="2815443" cy="367719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96238D8-4BED-4C8E-9550-D845DFAB5E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1542" y="2376284"/>
            <a:ext cx="3975986" cy="393303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2815A9D-8407-4694-ABC7-58DBF889D53E}"/>
              </a:ext>
            </a:extLst>
          </p:cNvPr>
          <p:cNvSpPr txBox="1"/>
          <p:nvPr/>
        </p:nvSpPr>
        <p:spPr>
          <a:xfrm>
            <a:off x="251520" y="62093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tian </a:t>
            </a:r>
            <a:r>
              <a:rPr lang="en-US" i="1" dirty="0"/>
              <a:t>J </a:t>
            </a:r>
            <a:r>
              <a:rPr lang="en-US" i="1" dirty="0" err="1"/>
              <a:t>Neurophys</a:t>
            </a:r>
            <a:r>
              <a:rPr lang="en-US" i="1" dirty="0"/>
              <a:t> </a:t>
            </a:r>
            <a:r>
              <a:rPr lang="en-US" dirty="0"/>
              <a:t>1996 doi: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0.1152/jn.1996.76.1.49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7270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52F35E-4E10-434C-9B73-B0FE4D78E4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taxia reflects failure to compensate for interaction torq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4CEE95-C7C1-4DE6-9C57-1B5D2AD9BE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3682752" cy="254888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Decompose forces on elbow</a:t>
            </a:r>
          </a:p>
          <a:p>
            <a:pPr lvl="1"/>
            <a:r>
              <a:rPr lang="en-US" dirty="0"/>
              <a:t>Muscle forces</a:t>
            </a:r>
          </a:p>
          <a:p>
            <a:pPr lvl="1"/>
            <a:r>
              <a:rPr lang="en-US" dirty="0"/>
              <a:t>Interaction forces</a:t>
            </a:r>
          </a:p>
          <a:p>
            <a:r>
              <a:rPr lang="en-US" dirty="0"/>
              <a:t>Cerebellar patients fail to compensat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1A1C8DB-D055-4912-85D4-577C7A28E6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9758" y="1617215"/>
            <a:ext cx="4209424" cy="40558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26356D2-78DE-4ADC-B3A2-EEA1632B4755}"/>
              </a:ext>
            </a:extLst>
          </p:cNvPr>
          <p:cNvSpPr txBox="1"/>
          <p:nvPr/>
        </p:nvSpPr>
        <p:spPr>
          <a:xfrm>
            <a:off x="251520" y="62093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tian </a:t>
            </a:r>
            <a:r>
              <a:rPr lang="en-US" i="1" dirty="0"/>
              <a:t>J </a:t>
            </a:r>
            <a:r>
              <a:rPr lang="en-US" i="1" dirty="0" err="1"/>
              <a:t>Neurophys</a:t>
            </a:r>
            <a:r>
              <a:rPr lang="en-US" i="1" dirty="0"/>
              <a:t> </a:t>
            </a:r>
            <a:r>
              <a:rPr lang="en-US" dirty="0"/>
              <a:t>1996 doi: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0.1152/jn.1996.76.1.49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8303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D51A0-6D24-44AA-9405-59BF75A967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rebellar ataxi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470A49-DBD7-4985-A7C2-CCF211F5B3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Caused by</a:t>
            </a:r>
          </a:p>
          <a:p>
            <a:pPr lvl="1"/>
            <a:r>
              <a:rPr lang="en-US" dirty="0"/>
              <a:t>Stroke</a:t>
            </a:r>
          </a:p>
          <a:p>
            <a:pPr lvl="1"/>
            <a:r>
              <a:rPr lang="en-US" dirty="0"/>
              <a:t>Trauma</a:t>
            </a:r>
          </a:p>
          <a:p>
            <a:pPr lvl="1"/>
            <a:r>
              <a:rPr lang="en-US" dirty="0"/>
              <a:t>Cellular degeneration (genetic)</a:t>
            </a:r>
          </a:p>
          <a:p>
            <a:pPr lvl="1"/>
            <a:r>
              <a:rPr lang="en-US" dirty="0"/>
              <a:t>Excessive alcohol</a:t>
            </a:r>
          </a:p>
          <a:p>
            <a:r>
              <a:rPr lang="en-US" dirty="0"/>
              <a:t>Symptoms</a:t>
            </a:r>
          </a:p>
          <a:p>
            <a:pPr lvl="1"/>
            <a:r>
              <a:rPr lang="en-US"/>
              <a:t>Intention tremor</a:t>
            </a:r>
            <a:endParaRPr lang="en-US" dirty="0"/>
          </a:p>
          <a:p>
            <a:pPr lvl="1"/>
            <a:r>
              <a:rPr lang="en-US" dirty="0"/>
              <a:t>Dysmetria</a:t>
            </a:r>
          </a:p>
          <a:p>
            <a:pPr lvl="1"/>
            <a:r>
              <a:rPr lang="en-US" dirty="0"/>
              <a:t>Slurred speech</a:t>
            </a:r>
          </a:p>
          <a:p>
            <a:pPr lvl="1"/>
            <a:r>
              <a:rPr lang="en-US" dirty="0"/>
              <a:t>Balance</a:t>
            </a:r>
          </a:p>
        </p:txBody>
      </p:sp>
    </p:spTree>
    <p:extLst>
      <p:ext uri="{BB962C8B-B14F-4D97-AF65-F5344CB8AC3E}">
        <p14:creationId xmlns:p14="http://schemas.microsoft.com/office/powerpoint/2010/main" val="12598804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378947-4FE0-4649-B04A-3611702825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oon ver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86F0A5-002F-4360-85AE-AEBC1F713A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20688"/>
          </a:xfrm>
        </p:spPr>
        <p:txBody>
          <a:bodyPr/>
          <a:lstStyle/>
          <a:p>
            <a:r>
              <a:rPr lang="en-US" dirty="0"/>
              <a:t>Textbook figur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4504642-0D13-4863-97EE-AF17267350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413210"/>
            <a:ext cx="7709977" cy="3392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29829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D040F0-4246-4A2D-AEFE-A669703311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9AE657-7E15-491F-BDE8-3FDEF7591C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nal models</a:t>
            </a:r>
          </a:p>
        </p:txBody>
      </p:sp>
    </p:spTree>
    <p:extLst>
      <p:ext uri="{BB962C8B-B14F-4D97-AF65-F5344CB8AC3E}">
        <p14:creationId xmlns:p14="http://schemas.microsoft.com/office/powerpoint/2010/main" val="31623158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6C2834-190D-499E-BFA2-934A0B14E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nstration of ataxia</a:t>
            </a:r>
          </a:p>
        </p:txBody>
      </p:sp>
      <p:pic>
        <p:nvPicPr>
          <p:cNvPr id="4" name="Online Media 3" title="Cerebellar ataxia">
            <a:hlinkClick r:id="" action="ppaction://media"/>
            <a:extLst>
              <a:ext uri="{FF2B5EF4-FFF2-40B4-BE49-F238E27FC236}">
                <a16:creationId xmlns:a16="http://schemas.microsoft.com/office/drawing/2014/main" id="{B9CE9AC7-728F-4017-8A7C-E5F4B6BB6D18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555750" y="1600200"/>
            <a:ext cx="6034088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249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5A5BBF-1643-427F-B992-01EDD9AEB5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lking with a patient</a:t>
            </a:r>
          </a:p>
        </p:txBody>
      </p:sp>
      <p:pic>
        <p:nvPicPr>
          <p:cNvPr id="4" name="Online Media 3" title="Living with Late-Onset Cerebellar Ataxia">
            <a:hlinkClick r:id="" action="ppaction://media"/>
            <a:extLst>
              <a:ext uri="{FF2B5EF4-FFF2-40B4-BE49-F238E27FC236}">
                <a16:creationId xmlns:a16="http://schemas.microsoft.com/office/drawing/2014/main" id="{F0A4089F-3C06-4FE3-8CB0-13A0DCC09356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66738" y="1600200"/>
            <a:ext cx="8010525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68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E1B50-BFFB-4D54-BA09-E5F5C9FC70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sm adapt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F156DE-0B75-47C5-B55C-3533FDC309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124743"/>
            <a:ext cx="7128792" cy="5563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0571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FCD1E7-4592-4E76-B83B-C32E2D6A3C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learning in prism adapt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C27202-3B8F-4905-9960-8A625426FE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700808"/>
            <a:ext cx="2736029" cy="202641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E4E7B1C-9F3E-4522-A89E-09E649348D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3969" y="1700808"/>
            <a:ext cx="4402832" cy="450565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12C6F04-F730-489A-B6DB-1BC357BAD040}"/>
              </a:ext>
            </a:extLst>
          </p:cNvPr>
          <p:cNvSpPr txBox="1"/>
          <p:nvPr/>
        </p:nvSpPr>
        <p:spPr>
          <a:xfrm>
            <a:off x="251520" y="62093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rtin </a:t>
            </a:r>
            <a:r>
              <a:rPr lang="en-US" i="1" dirty="0"/>
              <a:t>Brain </a:t>
            </a:r>
            <a:r>
              <a:rPr lang="en-US" dirty="0"/>
              <a:t>1996 doi:</a:t>
            </a:r>
            <a:r>
              <a:rPr lang="en-US" b="0" i="0" dirty="0">
                <a:solidFill>
                  <a:srgbClr val="5B616B"/>
                </a:solidFill>
                <a:effectLst/>
                <a:latin typeface="BlinkMacSystemFont"/>
              </a:rPr>
              <a:t>10.1093/brain/119.4.118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74847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D6CC72-F6A2-43E3-BA33-14330904B3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ired cerebellar learn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CA39F40-7EE3-4481-ABC7-F6B3C8E317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844824"/>
            <a:ext cx="8347987" cy="36004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C1AD535-DE3B-438F-93EA-B8DB1F9C4012}"/>
              </a:ext>
            </a:extLst>
          </p:cNvPr>
          <p:cNvSpPr txBox="1"/>
          <p:nvPr/>
        </p:nvSpPr>
        <p:spPr>
          <a:xfrm>
            <a:off x="251520" y="62093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rtin </a:t>
            </a:r>
            <a:r>
              <a:rPr lang="en-US" i="1" dirty="0"/>
              <a:t>Brain </a:t>
            </a:r>
            <a:r>
              <a:rPr lang="en-US" dirty="0"/>
              <a:t>1996 doi:</a:t>
            </a:r>
            <a:r>
              <a:rPr lang="en-US" b="0" i="0" dirty="0">
                <a:solidFill>
                  <a:srgbClr val="5B616B"/>
                </a:solidFill>
                <a:effectLst/>
                <a:latin typeface="BlinkMacSystemFont"/>
              </a:rPr>
              <a:t>10.1093/brain/119.4.118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7564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B922B4-1671-4743-83C7-494AEDBEED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 field adapt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6B63F18-5608-45EA-B540-2043305D41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649" y="1988840"/>
            <a:ext cx="3270067" cy="404551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314E313-1BB9-4EEB-B66C-0E7C458299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3969" y="1340769"/>
            <a:ext cx="2736932" cy="230425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4678612-8220-45E2-8046-516312C98A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3789040"/>
            <a:ext cx="4305854" cy="25704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CCAEB3-DAB9-4B95-9FE2-FCCF7E458C18}"/>
              </a:ext>
            </a:extLst>
          </p:cNvPr>
          <p:cNvSpPr txBox="1"/>
          <p:nvPr/>
        </p:nvSpPr>
        <p:spPr>
          <a:xfrm>
            <a:off x="251520" y="62093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mith </a:t>
            </a:r>
            <a:r>
              <a:rPr lang="en-US" i="1" dirty="0"/>
              <a:t>J </a:t>
            </a:r>
            <a:r>
              <a:rPr lang="en-US" i="1" dirty="0" err="1"/>
              <a:t>Neurophysiol</a:t>
            </a:r>
            <a:r>
              <a:rPr lang="en-US" i="1" dirty="0"/>
              <a:t> </a:t>
            </a:r>
            <a:r>
              <a:rPr lang="en-US" dirty="0"/>
              <a:t>2004 doi:</a:t>
            </a:r>
            <a:r>
              <a:rPr lang="en-US" b="0" i="0" dirty="0">
                <a:solidFill>
                  <a:srgbClr val="5B616B"/>
                </a:solidFill>
                <a:effectLst/>
                <a:latin typeface="BlinkMacSystemFont"/>
              </a:rPr>
              <a:t>10.1152/jn.00943.200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13109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F4A11A-3D66-46C6-8969-5C273CE16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omotor adapt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5706EC-C7D4-4D48-A26C-971C851A65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7904" y="1574902"/>
            <a:ext cx="5159966" cy="453650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A1C8A42-C296-46E4-AE48-9375B06EC1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45" y="2060848"/>
            <a:ext cx="3664959" cy="194421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533568B-7270-4B47-9B49-3F6017ADC5AA}"/>
              </a:ext>
            </a:extLst>
          </p:cNvPr>
          <p:cNvSpPr txBox="1"/>
          <p:nvPr/>
        </p:nvSpPr>
        <p:spPr>
          <a:xfrm>
            <a:off x="260342" y="626867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seng </a:t>
            </a:r>
            <a:r>
              <a:rPr lang="en-US" i="1" dirty="0"/>
              <a:t>J </a:t>
            </a:r>
            <a:r>
              <a:rPr lang="en-US" i="1" dirty="0" err="1"/>
              <a:t>Neurophysiol</a:t>
            </a:r>
            <a:r>
              <a:rPr lang="en-US" i="1" dirty="0"/>
              <a:t> </a:t>
            </a:r>
            <a:r>
              <a:rPr lang="en-US" dirty="0"/>
              <a:t>2007 doi:10.1152/jn.00266.2007</a:t>
            </a:r>
          </a:p>
        </p:txBody>
      </p:sp>
    </p:spTree>
    <p:extLst>
      <p:ext uri="{BB962C8B-B14F-4D97-AF65-F5344CB8AC3E}">
        <p14:creationId xmlns:p14="http://schemas.microsoft.com/office/powerpoint/2010/main" val="34338553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493633-5592-482C-8825-9D981C5167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cerebellar dependent forms of adap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8D1DDE-467A-4623-B63E-5C83C4CB73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ccade adaptation</a:t>
            </a:r>
          </a:p>
          <a:p>
            <a:r>
              <a:rPr lang="en-US" dirty="0"/>
              <a:t>Smooth pursuit adaptation</a:t>
            </a:r>
          </a:p>
          <a:p>
            <a:r>
              <a:rPr lang="en-US" dirty="0"/>
              <a:t>Locomotor adaptation</a:t>
            </a:r>
          </a:p>
          <a:p>
            <a:r>
              <a:rPr lang="en-US" dirty="0"/>
              <a:t>Split-belt treadmill adaptation</a:t>
            </a:r>
          </a:p>
        </p:txBody>
      </p:sp>
    </p:spTree>
    <p:extLst>
      <p:ext uri="{BB962C8B-B14F-4D97-AF65-F5344CB8AC3E}">
        <p14:creationId xmlns:p14="http://schemas.microsoft.com/office/powerpoint/2010/main" val="5726424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BE562F-922A-412C-A0FA-383EA849E5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lit-belt treadmill</a:t>
            </a:r>
          </a:p>
        </p:txBody>
      </p:sp>
      <p:pic>
        <p:nvPicPr>
          <p:cNvPr id="4" name="Online Media 3" title="Split-belt Treadmill Adaptation">
            <a:hlinkClick r:id="" action="ppaction://media"/>
            <a:extLst>
              <a:ext uri="{FF2B5EF4-FFF2-40B4-BE49-F238E27FC236}">
                <a16:creationId xmlns:a16="http://schemas.microsoft.com/office/drawing/2014/main" id="{2D4F644C-763A-418A-825E-731D30F67654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555750" y="1600200"/>
            <a:ext cx="6034088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507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D040F0-4246-4A2D-AEFE-A669703311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9AE657-7E15-491F-BDE8-3FDEF7591C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ling adaptation</a:t>
            </a:r>
          </a:p>
        </p:txBody>
      </p:sp>
    </p:spTree>
    <p:extLst>
      <p:ext uri="{BB962C8B-B14F-4D97-AF65-F5344CB8AC3E}">
        <p14:creationId xmlns:p14="http://schemas.microsoft.com/office/powerpoint/2010/main" val="21742572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9D4081-CF25-460F-AC84-1DDF5C294F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al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648AD1-50B7-4ADB-B9A2-31ED7BFF45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43000"/>
          </a:xfrm>
        </p:spPr>
        <p:txBody>
          <a:bodyPr/>
          <a:lstStyle/>
          <a:p>
            <a:r>
              <a:rPr lang="en-US" dirty="0"/>
              <a:t>Brain calculations of kinematics and dynamics</a:t>
            </a:r>
          </a:p>
        </p:txBody>
      </p:sp>
    </p:spTree>
    <p:extLst>
      <p:ext uri="{BB962C8B-B14F-4D97-AF65-F5344CB8AC3E}">
        <p14:creationId xmlns:p14="http://schemas.microsoft.com/office/powerpoint/2010/main" val="33073175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C0AD12-0A35-430D-A8F3-3B985F7886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l-by-trial adapt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69BC68-CF1E-428C-9420-33F264AB10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331" y="2258507"/>
            <a:ext cx="4114800" cy="340139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F8A32F4-E542-4AA0-967B-FF9F60D39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0112" y="2564904"/>
            <a:ext cx="1656184" cy="231634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6F0EAA-1C12-47B1-82C1-28CF86652E28}"/>
              </a:ext>
            </a:extLst>
          </p:cNvPr>
          <p:cNvSpPr txBox="1"/>
          <p:nvPr/>
        </p:nvSpPr>
        <p:spPr>
          <a:xfrm>
            <a:off x="260342" y="626867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horoughman</a:t>
            </a:r>
            <a:r>
              <a:rPr lang="en-US" dirty="0"/>
              <a:t> </a:t>
            </a:r>
            <a:r>
              <a:rPr lang="en-US" i="1" dirty="0"/>
              <a:t>Nature </a:t>
            </a:r>
            <a:r>
              <a:rPr lang="en-US" dirty="0"/>
              <a:t>2000 doi:10.1038/35037588</a:t>
            </a:r>
          </a:p>
        </p:txBody>
      </p:sp>
    </p:spTree>
    <p:extLst>
      <p:ext uri="{BB962C8B-B14F-4D97-AF65-F5344CB8AC3E}">
        <p14:creationId xmlns:p14="http://schemas.microsoft.com/office/powerpoint/2010/main" val="30026347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EA49C-9578-41C0-93B9-6C75366EF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of adapta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D3218B8-EDDD-46CC-A63F-5278A7A2C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95649"/>
              </p:ext>
            </p:extLst>
          </p:nvPr>
        </p:nvGraphicFramePr>
        <p:xfrm>
          <a:off x="2717800" y="1909763"/>
          <a:ext cx="3203575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82400" progId="Equation.DSMT4">
                  <p:embed/>
                </p:oleObj>
              </mc:Choice>
              <mc:Fallback>
                <p:oleObj name="Equation" r:id="rId2" imgW="118080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D3218B8-EDDD-46CC-A63F-5278A7A2C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7800" y="1909763"/>
                        <a:ext cx="3203575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B17D25-AF3E-4B73-864B-56E59820F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79840"/>
              </p:ext>
            </p:extLst>
          </p:nvPr>
        </p:nvGraphicFramePr>
        <p:xfrm>
          <a:off x="478894" y="4221088"/>
          <a:ext cx="3960813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1041120" progId="Equation.DSMT4">
                  <p:embed/>
                </p:oleObj>
              </mc:Choice>
              <mc:Fallback>
                <p:oleObj name="Equation" r:id="rId4" imgW="2095200" imgH="1041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B17D25-AF3E-4B73-864B-56E59820F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894" y="4221088"/>
                        <a:ext cx="3960813" cy="197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B6575D7-E4B4-4326-965F-CBE12095F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906050"/>
              </p:ext>
            </p:extLst>
          </p:nvPr>
        </p:nvGraphicFramePr>
        <p:xfrm>
          <a:off x="5868144" y="4293096"/>
          <a:ext cx="22844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03040" progId="Equation.DSMT4">
                  <p:embed/>
                </p:oleObj>
              </mc:Choice>
              <mc:Fallback>
                <p:oleObj name="Equation" r:id="rId6" imgW="9777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B6575D7-E4B4-4326-965F-CBE12095F9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8144" y="4293096"/>
                        <a:ext cx="2284412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7061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3303C1-C044-464A-8640-22F42EAF22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ng adapt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1B77475-C40A-40BB-B869-3520809F68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44824"/>
            <a:ext cx="7941048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8801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8F41F-589C-48E7-9BEF-84D0E3062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fails to explain incomplete learn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C5B936-957F-473A-B76C-56A83A1FE3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0794"/>
          <a:stretch/>
        </p:blipFill>
        <p:spPr>
          <a:xfrm>
            <a:off x="1259632" y="1997968"/>
            <a:ext cx="6325120" cy="273630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2A70367-FC22-427D-88F7-5231ED4EC344}"/>
              </a:ext>
            </a:extLst>
          </p:cNvPr>
          <p:cNvSpPr txBox="1"/>
          <p:nvPr/>
        </p:nvSpPr>
        <p:spPr>
          <a:xfrm>
            <a:off x="260342" y="626867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seng </a:t>
            </a:r>
            <a:r>
              <a:rPr lang="en-US" i="1" dirty="0"/>
              <a:t>J </a:t>
            </a:r>
            <a:r>
              <a:rPr lang="en-US" i="1" dirty="0" err="1"/>
              <a:t>Neurophysiol</a:t>
            </a:r>
            <a:r>
              <a:rPr lang="en-US" i="1" dirty="0"/>
              <a:t> </a:t>
            </a:r>
            <a:r>
              <a:rPr lang="en-US" dirty="0"/>
              <a:t>2007 doi:10.1152/jn.00266.2007</a:t>
            </a:r>
          </a:p>
        </p:txBody>
      </p:sp>
    </p:spTree>
    <p:extLst>
      <p:ext uri="{BB962C8B-B14F-4D97-AF65-F5344CB8AC3E}">
        <p14:creationId xmlns:p14="http://schemas.microsoft.com/office/powerpoint/2010/main" val="17534537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EA49C-9578-41C0-93B9-6C75366EF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ter model of adapta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D3218B8-EDDD-46CC-A63F-5278A7A2C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74191"/>
              </p:ext>
            </p:extLst>
          </p:nvPr>
        </p:nvGraphicFramePr>
        <p:xfrm>
          <a:off x="2831679" y="1880896"/>
          <a:ext cx="3480641" cy="130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82400" progId="Equation.DSMT4">
                  <p:embed/>
                </p:oleObj>
              </mc:Choice>
              <mc:Fallback>
                <p:oleObj name="Equation" r:id="rId2" imgW="128268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D3218B8-EDDD-46CC-A63F-5278A7A2C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31679" y="1880896"/>
                        <a:ext cx="3480641" cy="1309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B17D25-AF3E-4B73-864B-56E59820FC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894" y="4221088"/>
          <a:ext cx="3960813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1041120" progId="Equation.DSMT4">
                  <p:embed/>
                </p:oleObj>
              </mc:Choice>
              <mc:Fallback>
                <p:oleObj name="Equation" r:id="rId4" imgW="2095200" imgH="1041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B17D25-AF3E-4B73-864B-56E59820F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894" y="4221088"/>
                        <a:ext cx="3960813" cy="197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B6575D7-E4B4-4326-965F-CBE12095F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4221088"/>
          <a:ext cx="284643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431640" progId="Equation.DSMT4">
                  <p:embed/>
                </p:oleObj>
              </mc:Choice>
              <mc:Fallback>
                <p:oleObj name="Equation" r:id="rId6" imgW="12189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B6575D7-E4B4-4326-965F-CBE12095F9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4221088"/>
                        <a:ext cx="284643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4155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248DE9-5A74-49EF-A999-2D92093D49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ady state determined model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CB3C15B-CC41-441A-B7E2-636E06D5D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94232"/>
              </p:ext>
            </p:extLst>
          </p:nvPr>
        </p:nvGraphicFramePr>
        <p:xfrm>
          <a:off x="457201" y="1700808"/>
          <a:ext cx="2890664" cy="108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82400" progId="Equation.DSMT4">
                  <p:embed/>
                </p:oleObj>
              </mc:Choice>
              <mc:Fallback>
                <p:oleObj name="Equation" r:id="rId2" imgW="128268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CB3C15B-CC41-441A-B7E2-636E06D5DA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1" y="1700808"/>
                        <a:ext cx="2890664" cy="1087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940E8D-D891-45F4-AA58-4EF6D7023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51423"/>
              </p:ext>
            </p:extLst>
          </p:nvPr>
        </p:nvGraphicFramePr>
        <p:xfrm>
          <a:off x="1311275" y="3411538"/>
          <a:ext cx="40719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253800" progId="Equation.DSMT4">
                  <p:embed/>
                </p:oleObj>
              </mc:Choice>
              <mc:Fallback>
                <p:oleObj name="Equation" r:id="rId4" imgW="18032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C940E8D-D891-45F4-AA58-4EF6D7023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1275" y="3411538"/>
                        <a:ext cx="407193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C61A475-AB01-4409-BB5A-10B768E4406E}"/>
              </a:ext>
            </a:extLst>
          </p:cNvPr>
          <p:cNvSpPr txBox="1"/>
          <p:nvPr/>
        </p:nvSpPr>
        <p:spPr>
          <a:xfrm>
            <a:off x="755576" y="2915652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 steady state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B6193F-2DC5-445B-A2E8-18376BD75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189980"/>
              </p:ext>
            </p:extLst>
          </p:nvPr>
        </p:nvGraphicFramePr>
        <p:xfrm>
          <a:off x="1745201" y="4200296"/>
          <a:ext cx="3639109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253800" progId="Equation.DSMT4">
                  <p:embed/>
                </p:oleObj>
              </mc:Choice>
              <mc:Fallback>
                <p:oleObj name="Equation" r:id="rId6" imgW="16128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6B6193F-2DC5-445B-A2E8-18376BD75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5201" y="4200296"/>
                        <a:ext cx="3639109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100586D-A846-407A-9B25-37E701966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309708"/>
              </p:ext>
            </p:extLst>
          </p:nvPr>
        </p:nvGraphicFramePr>
        <p:xfrm>
          <a:off x="2575194" y="4936603"/>
          <a:ext cx="2808131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53800" progId="Equation.DSMT4">
                  <p:embed/>
                </p:oleObj>
              </mc:Choice>
              <mc:Fallback>
                <p:oleObj name="Equation" r:id="rId8" imgW="12445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100586D-A846-407A-9B25-37E701966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75194" y="4936603"/>
                        <a:ext cx="2808131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39BD768-97D2-45DC-AD99-D8DFF2572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1188"/>
              </p:ext>
            </p:extLst>
          </p:nvPr>
        </p:nvGraphicFramePr>
        <p:xfrm>
          <a:off x="2091821" y="5660435"/>
          <a:ext cx="33082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279360" progId="Equation.DSMT4">
                  <p:embed/>
                </p:oleObj>
              </mc:Choice>
              <mc:Fallback>
                <p:oleObj name="Equation" r:id="rId10" imgW="16128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39BD768-97D2-45DC-AD99-D8DFF2572C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1821" y="5660435"/>
                        <a:ext cx="3308275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F622298-DCCC-4FAC-B05E-FFA2B7FC6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75442"/>
              </p:ext>
            </p:extLst>
          </p:nvPr>
        </p:nvGraphicFramePr>
        <p:xfrm>
          <a:off x="6184753" y="3073433"/>
          <a:ext cx="2329826" cy="839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393480" progId="Equation.DSMT4">
                  <p:embed/>
                </p:oleObj>
              </mc:Choice>
              <mc:Fallback>
                <p:oleObj name="Equation" r:id="rId12" imgW="10918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F622298-DCCC-4FAC-B05E-FFA2B7FC6B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84753" y="3073433"/>
                        <a:ext cx="2329826" cy="839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EC67C2F-1754-4D24-A2DB-AB4593FB7F71}"/>
                  </a:ext>
                </a:extLst>
              </p:cNvPr>
              <p:cNvSpPr txBox="1"/>
              <p:nvPr/>
            </p:nvSpPr>
            <p:spPr>
              <a:xfrm>
                <a:off x="6012160" y="4200296"/>
                <a:ext cx="250241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instance,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98</m:t>
                    </m:r>
                  </m:oMath>
                </a14:m>
                <a:r>
                  <a:rPr lang="en-US" dirty="0"/>
                  <a:t> we get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EC67C2F-1754-4D24-A2DB-AB4593FB7F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4200296"/>
                <a:ext cx="2502419" cy="923330"/>
              </a:xfrm>
              <a:prstGeom prst="rect">
                <a:avLst/>
              </a:prstGeom>
              <a:blipFill>
                <a:blip r:embed="rId15"/>
                <a:stretch>
                  <a:fillRect l="-1946" t="-3311" r="-2676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BDC713A-B433-4B71-9A5C-25451F9A2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07592"/>
              </p:ext>
            </p:extLst>
          </p:nvPr>
        </p:nvGraphicFramePr>
        <p:xfrm>
          <a:off x="6104259" y="5413418"/>
          <a:ext cx="2568741" cy="60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63560" imgH="393480" progId="Equation.DSMT4">
                  <p:embed/>
                </p:oleObj>
              </mc:Choice>
              <mc:Fallback>
                <p:oleObj name="Equation" r:id="rId16" imgW="16635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BDC713A-B433-4B71-9A5C-25451F9A2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04259" y="5413418"/>
                        <a:ext cx="2568741" cy="60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28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40F882-BABE-4A60-8298-959C9D708C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with forgett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2D9A812-CFDC-4BE1-ADA3-E6A3D834F3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1700808"/>
            <a:ext cx="5592574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36274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CE612E-7AD7-4EC8-A31E-5DA69416B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creasing error magnitude effects learning but not forgett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74403C-7950-4EE8-8BEA-D82340E048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564904"/>
            <a:ext cx="1681273" cy="21602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E566020-5BE1-4B08-A953-67B825DD0C8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76" r="5570"/>
          <a:stretch/>
        </p:blipFill>
        <p:spPr>
          <a:xfrm>
            <a:off x="2950106" y="2708920"/>
            <a:ext cx="5736694" cy="32559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714EE32-A9E8-4C71-9D21-8D4F88A2BC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30694" y="2276873"/>
            <a:ext cx="1348471" cy="7027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9B2F02F-7528-4337-A9D1-2941CCD13766}"/>
              </a:ext>
            </a:extLst>
          </p:cNvPr>
          <p:cNvSpPr txBox="1"/>
          <p:nvPr/>
        </p:nvSpPr>
        <p:spPr>
          <a:xfrm>
            <a:off x="260342" y="626867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n der </a:t>
            </a:r>
            <a:r>
              <a:rPr lang="en-US" dirty="0" err="1"/>
              <a:t>Kooij</a:t>
            </a:r>
            <a:r>
              <a:rPr lang="en-US" dirty="0"/>
              <a:t> </a:t>
            </a:r>
            <a:r>
              <a:rPr lang="en-US" i="1" dirty="0"/>
              <a:t>PLOS One </a:t>
            </a:r>
            <a:r>
              <a:rPr lang="en-US" dirty="0"/>
              <a:t>2015 doi:10.1371/journal.pone.0117901</a:t>
            </a:r>
          </a:p>
        </p:txBody>
      </p:sp>
    </p:spTree>
    <p:extLst>
      <p:ext uri="{BB962C8B-B14F-4D97-AF65-F5344CB8AC3E}">
        <p14:creationId xmlns:p14="http://schemas.microsoft.com/office/powerpoint/2010/main" val="1502072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D040F0-4246-4A2D-AEFE-A669703311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9AE657-7E15-491F-BDE8-3FDEF7591C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erebellum </a:t>
            </a:r>
            <a:r>
              <a:rPr lang="en-US"/>
              <a:t>and the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55329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erebellar</a:t>
            </a:r>
            <a:r>
              <a:rPr lang="en-US" dirty="0"/>
              <a:t> anatomy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14678" y="1571612"/>
            <a:ext cx="4400550" cy="448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42844" y="6286520"/>
            <a:ext cx="26613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1400" dirty="0"/>
              <a:t>Dean </a:t>
            </a:r>
            <a:r>
              <a:rPr lang="en-US" sz="1400" i="1" dirty="0"/>
              <a:t>Nature Reviews </a:t>
            </a:r>
            <a:r>
              <a:rPr lang="en-US" sz="1400" i="1" dirty="0" err="1"/>
              <a:t>Neuro</a:t>
            </a:r>
            <a:r>
              <a:rPr lang="en-US" sz="1400" dirty="0"/>
              <a:t> 2010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4A1D3B-83C5-4AE8-99A8-CD77075BCE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internal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E10F7E-76FF-44E0-947E-0E3C3A201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20688"/>
          </a:xfrm>
        </p:spPr>
        <p:txBody>
          <a:bodyPr>
            <a:normAutofit fontScale="92500"/>
          </a:bodyPr>
          <a:lstStyle/>
          <a:p>
            <a:r>
              <a:rPr lang="en-US" dirty="0"/>
              <a:t>Invert the forward dynamics and kinematic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C5FE95-9315-4ABF-B760-A44A788857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5" y="2931596"/>
            <a:ext cx="7473815" cy="150551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1182413-804B-459D-A310-4CD49D9A7D58}"/>
              </a:ext>
            </a:extLst>
          </p:cNvPr>
          <p:cNvSpPr txBox="1"/>
          <p:nvPr/>
        </p:nvSpPr>
        <p:spPr>
          <a:xfrm>
            <a:off x="251520" y="621403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isek</a:t>
            </a:r>
            <a:r>
              <a:rPr lang="en-US" dirty="0"/>
              <a:t> </a:t>
            </a:r>
            <a:r>
              <a:rPr lang="en-US" i="1" dirty="0"/>
              <a:t>Encyclopedia of Neuroscience </a:t>
            </a:r>
            <a:r>
              <a:rPr lang="en-US" dirty="0"/>
              <a:t>2009 doi: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0.1007/978-3-540-29678-2_252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01086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hematic of input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14678" y="1714487"/>
            <a:ext cx="5357831" cy="4936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42844" y="6286520"/>
            <a:ext cx="26613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1400" dirty="0"/>
              <a:t>Dean </a:t>
            </a:r>
            <a:r>
              <a:rPr lang="en-US" sz="1400" i="1" dirty="0"/>
              <a:t>Nature Reviews </a:t>
            </a:r>
            <a:r>
              <a:rPr lang="en-US" sz="1400" i="1" dirty="0" err="1"/>
              <a:t>Neuro</a:t>
            </a:r>
            <a:r>
              <a:rPr lang="en-US" sz="1400" dirty="0"/>
              <a:t> 2010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The cerebellar model</a:t>
            </a:r>
          </a:p>
        </p:txBody>
      </p:sp>
      <p:sp>
        <p:nvSpPr>
          <p:cNvPr id="2055" name="Oval 3"/>
          <p:cNvSpPr>
            <a:spLocks noChangeArrowheads="1"/>
          </p:cNvSpPr>
          <p:nvPr/>
        </p:nvSpPr>
        <p:spPr bwMode="auto">
          <a:xfrm>
            <a:off x="3851275" y="1557338"/>
            <a:ext cx="1296988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Arial" charset="0"/>
              </a:rPr>
              <a:t>Purkinje</a:t>
            </a:r>
          </a:p>
          <a:p>
            <a:pPr algn="ctr"/>
            <a:r>
              <a:rPr lang="en-US">
                <a:latin typeface="Arial" charset="0"/>
              </a:rPr>
              <a:t>Cells</a:t>
            </a:r>
          </a:p>
        </p:txBody>
      </p:sp>
      <p:sp>
        <p:nvSpPr>
          <p:cNvPr id="2056" name="Oval 4"/>
          <p:cNvSpPr>
            <a:spLocks noChangeArrowheads="1"/>
          </p:cNvSpPr>
          <p:nvPr/>
        </p:nvSpPr>
        <p:spPr bwMode="auto">
          <a:xfrm>
            <a:off x="1476375" y="3429000"/>
            <a:ext cx="1223963" cy="9366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Arial" charset="0"/>
              </a:rPr>
              <a:t>Pontine</a:t>
            </a:r>
          </a:p>
          <a:p>
            <a:pPr algn="ctr"/>
            <a:r>
              <a:rPr lang="en-US">
                <a:latin typeface="Arial" charset="0"/>
              </a:rPr>
              <a:t>nuclei</a:t>
            </a:r>
          </a:p>
        </p:txBody>
      </p:sp>
      <p:sp>
        <p:nvSpPr>
          <p:cNvPr id="2057" name="Oval 5"/>
          <p:cNvSpPr>
            <a:spLocks noChangeArrowheads="1"/>
          </p:cNvSpPr>
          <p:nvPr/>
        </p:nvSpPr>
        <p:spPr bwMode="auto">
          <a:xfrm>
            <a:off x="6516688" y="2997200"/>
            <a:ext cx="1512887" cy="11509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Arial" charset="0"/>
              </a:rPr>
              <a:t>Inferior</a:t>
            </a:r>
          </a:p>
          <a:p>
            <a:pPr algn="ctr"/>
            <a:r>
              <a:rPr lang="en-US">
                <a:latin typeface="Arial" charset="0"/>
              </a:rPr>
              <a:t>Olive</a:t>
            </a:r>
          </a:p>
        </p:txBody>
      </p:sp>
      <p:sp>
        <p:nvSpPr>
          <p:cNvPr id="2058" name="Oval 6"/>
          <p:cNvSpPr>
            <a:spLocks noChangeArrowheads="1"/>
          </p:cNvSpPr>
          <p:nvPr/>
        </p:nvSpPr>
        <p:spPr bwMode="auto">
          <a:xfrm>
            <a:off x="3851275" y="2924175"/>
            <a:ext cx="1296988" cy="1295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Arial" charset="0"/>
              </a:rPr>
              <a:t>Deep</a:t>
            </a:r>
          </a:p>
          <a:p>
            <a:pPr algn="ctr"/>
            <a:r>
              <a:rPr lang="en-US">
                <a:latin typeface="Arial" charset="0"/>
              </a:rPr>
              <a:t>Cerebellar</a:t>
            </a:r>
          </a:p>
          <a:p>
            <a:pPr algn="ctr"/>
            <a:r>
              <a:rPr lang="en-US">
                <a:latin typeface="Arial" charset="0"/>
              </a:rPr>
              <a:t>Nuclei</a:t>
            </a:r>
          </a:p>
        </p:txBody>
      </p:sp>
      <p:sp>
        <p:nvSpPr>
          <p:cNvPr id="2059" name="Rectangle 7"/>
          <p:cNvSpPr>
            <a:spLocks noChangeArrowheads="1"/>
          </p:cNvSpPr>
          <p:nvPr/>
        </p:nvSpPr>
        <p:spPr bwMode="auto">
          <a:xfrm>
            <a:off x="4932363" y="5516563"/>
            <a:ext cx="136842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 rtl="0"/>
            <a:r>
              <a:rPr lang="en-US" sz="2400">
                <a:latin typeface="Arial" charset="0"/>
              </a:rPr>
              <a:t>Motor output</a:t>
            </a:r>
          </a:p>
        </p:txBody>
      </p:sp>
      <p:cxnSp>
        <p:nvCxnSpPr>
          <p:cNvPr id="2060" name="AutoShape 8"/>
          <p:cNvCxnSpPr>
            <a:cxnSpLocks noChangeShapeType="1"/>
            <a:stCxn id="2055" idx="4"/>
            <a:endCxn id="2058" idx="0"/>
          </p:cNvCxnSpPr>
          <p:nvPr/>
        </p:nvCxnSpPr>
        <p:spPr bwMode="auto">
          <a:xfrm>
            <a:off x="4500563" y="2278063"/>
            <a:ext cx="0" cy="6461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oval" w="lg" len="lg"/>
          </a:ln>
        </p:spPr>
      </p:cxnSp>
      <p:cxnSp>
        <p:nvCxnSpPr>
          <p:cNvPr id="2061" name="AutoShape 9"/>
          <p:cNvCxnSpPr>
            <a:cxnSpLocks noChangeShapeType="1"/>
            <a:stCxn id="2056" idx="7"/>
            <a:endCxn id="2058" idx="2"/>
          </p:cNvCxnSpPr>
          <p:nvPr/>
        </p:nvCxnSpPr>
        <p:spPr bwMode="auto">
          <a:xfrm>
            <a:off x="2520950" y="3565525"/>
            <a:ext cx="1330325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2062" name="AutoShape 10"/>
          <p:cNvCxnSpPr>
            <a:cxnSpLocks noChangeShapeType="1"/>
            <a:stCxn id="2056" idx="7"/>
            <a:endCxn id="2055" idx="2"/>
          </p:cNvCxnSpPr>
          <p:nvPr/>
        </p:nvCxnSpPr>
        <p:spPr bwMode="auto">
          <a:xfrm rot="-5400000">
            <a:off x="2362200" y="2076450"/>
            <a:ext cx="1647825" cy="1330325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2063" name="AutoShape 11"/>
          <p:cNvCxnSpPr>
            <a:cxnSpLocks noChangeShapeType="1"/>
            <a:stCxn id="2057" idx="1"/>
            <a:endCxn id="2055" idx="6"/>
          </p:cNvCxnSpPr>
          <p:nvPr/>
        </p:nvCxnSpPr>
        <p:spPr bwMode="auto">
          <a:xfrm rot="5400000" flipH="1">
            <a:off x="5319713" y="1746250"/>
            <a:ext cx="1247775" cy="1590675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2064" name="AutoShape 12"/>
          <p:cNvCxnSpPr>
            <a:cxnSpLocks noChangeShapeType="1"/>
            <a:stCxn id="2058" idx="6"/>
            <a:endCxn id="2057" idx="2"/>
          </p:cNvCxnSpPr>
          <p:nvPr/>
        </p:nvCxnSpPr>
        <p:spPr bwMode="auto">
          <a:xfrm>
            <a:off x="5148263" y="3571875"/>
            <a:ext cx="136842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oval" w="lg" len="lg"/>
          </a:ln>
        </p:spPr>
      </p:cxnSp>
      <p:cxnSp>
        <p:nvCxnSpPr>
          <p:cNvPr id="2065" name="AutoShape 13"/>
          <p:cNvCxnSpPr>
            <a:cxnSpLocks noChangeShapeType="1"/>
            <a:stCxn id="2058" idx="6"/>
            <a:endCxn id="2059" idx="0"/>
          </p:cNvCxnSpPr>
          <p:nvPr/>
        </p:nvCxnSpPr>
        <p:spPr bwMode="auto">
          <a:xfrm>
            <a:off x="5148263" y="3571875"/>
            <a:ext cx="468312" cy="1944688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2066" name="Text Box 14"/>
          <p:cNvSpPr txBox="1">
            <a:spLocks noChangeArrowheads="1"/>
          </p:cNvSpPr>
          <p:nvPr/>
        </p:nvSpPr>
        <p:spPr bwMode="auto">
          <a:xfrm>
            <a:off x="962025" y="5300663"/>
            <a:ext cx="1235075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 rtl="0"/>
            <a:r>
              <a:rPr lang="en-US" sz="2400">
                <a:latin typeface="Arial" charset="0"/>
              </a:rPr>
              <a:t>Context</a:t>
            </a:r>
          </a:p>
        </p:txBody>
      </p:sp>
      <p:cxnSp>
        <p:nvCxnSpPr>
          <p:cNvPr id="2067" name="AutoShape 15"/>
          <p:cNvCxnSpPr>
            <a:cxnSpLocks noChangeShapeType="1"/>
            <a:stCxn id="2066" idx="0"/>
            <a:endCxn id="2056" idx="4"/>
          </p:cNvCxnSpPr>
          <p:nvPr/>
        </p:nvCxnSpPr>
        <p:spPr bwMode="auto">
          <a:xfrm rot="-5400000">
            <a:off x="1366838" y="4578350"/>
            <a:ext cx="935038" cy="509587"/>
          </a:xfrm>
          <a:prstGeom prst="curvedConnector3">
            <a:avLst>
              <a:gd name="adj1" fmla="val 49917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2068" name="Text Box 16"/>
          <p:cNvSpPr txBox="1">
            <a:spLocks noChangeArrowheads="1"/>
          </p:cNvSpPr>
          <p:nvPr/>
        </p:nvSpPr>
        <p:spPr bwMode="auto">
          <a:xfrm>
            <a:off x="7061200" y="5084763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 rtl="0"/>
            <a:r>
              <a:rPr lang="en-US" sz="2400">
                <a:latin typeface="Arial" charset="0"/>
              </a:rPr>
              <a:t>Feedback</a:t>
            </a:r>
          </a:p>
        </p:txBody>
      </p:sp>
      <p:cxnSp>
        <p:nvCxnSpPr>
          <p:cNvPr id="2069" name="AutoShape 17"/>
          <p:cNvCxnSpPr>
            <a:cxnSpLocks noChangeShapeType="1"/>
            <a:stCxn id="2068" idx="0"/>
            <a:endCxn id="2057" idx="4"/>
          </p:cNvCxnSpPr>
          <p:nvPr/>
        </p:nvCxnSpPr>
        <p:spPr bwMode="auto">
          <a:xfrm rot="5400000" flipH="1">
            <a:off x="7080250" y="4341813"/>
            <a:ext cx="936625" cy="5492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2070" name="Text Box 18"/>
          <p:cNvSpPr txBox="1">
            <a:spLocks noChangeArrowheads="1"/>
          </p:cNvSpPr>
          <p:nvPr/>
        </p:nvSpPr>
        <p:spPr bwMode="auto">
          <a:xfrm>
            <a:off x="2771775" y="1684338"/>
            <a:ext cx="885825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 rtl="0"/>
            <a:r>
              <a:rPr lang="en-US" sz="1400">
                <a:solidFill>
                  <a:srgbClr val="000066"/>
                </a:solidFill>
                <a:latin typeface="Arial" charset="0"/>
              </a:rPr>
              <a:t>Plasticity</a:t>
            </a:r>
          </a:p>
        </p:txBody>
      </p:sp>
      <p:sp>
        <p:nvSpPr>
          <p:cNvPr id="2071" name="Text Box 19"/>
          <p:cNvSpPr txBox="1">
            <a:spLocks noChangeArrowheads="1"/>
          </p:cNvSpPr>
          <p:nvPr/>
        </p:nvSpPr>
        <p:spPr bwMode="auto">
          <a:xfrm>
            <a:off x="3111500" y="2997200"/>
            <a:ext cx="885825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000066"/>
                </a:solidFill>
                <a:latin typeface="Arial" charset="0"/>
              </a:rPr>
              <a:t>Plasticity</a:t>
            </a:r>
          </a:p>
        </p:txBody>
      </p:sp>
      <p:sp>
        <p:nvSpPr>
          <p:cNvPr id="2072" name="Rectangle 20"/>
          <p:cNvSpPr>
            <a:spLocks noChangeArrowheads="1"/>
          </p:cNvSpPr>
          <p:nvPr/>
        </p:nvSpPr>
        <p:spPr bwMode="auto">
          <a:xfrm rot="1885471">
            <a:off x="5651500" y="1916113"/>
            <a:ext cx="136842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 rtl="0"/>
            <a:r>
              <a:rPr lang="en-US" sz="2400">
                <a:latin typeface="Arial" charset="0"/>
              </a:rPr>
              <a:t>Error</a:t>
            </a:r>
          </a:p>
        </p:txBody>
      </p:sp>
      <p:sp>
        <p:nvSpPr>
          <p:cNvPr id="2073" name="Text Box 21"/>
          <p:cNvSpPr txBox="1">
            <a:spLocks noChangeArrowheads="1"/>
          </p:cNvSpPr>
          <p:nvPr/>
        </p:nvSpPr>
        <p:spPr bwMode="auto">
          <a:xfrm>
            <a:off x="5148263" y="2781300"/>
            <a:ext cx="1250950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 rtl="0"/>
            <a:r>
              <a:rPr lang="en-US" sz="2400">
                <a:latin typeface="Arial" charset="0"/>
              </a:rPr>
              <a:t>Efferent</a:t>
            </a:r>
          </a:p>
          <a:p>
            <a:pPr algn="ctr" rtl="0"/>
            <a:r>
              <a:rPr lang="en-US" sz="2400">
                <a:latin typeface="Arial" charset="0"/>
              </a:rPr>
              <a:t>copy</a:t>
            </a:r>
          </a:p>
        </p:txBody>
      </p:sp>
      <p:graphicFrame>
        <p:nvGraphicFramePr>
          <p:cNvPr id="20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903764"/>
              </p:ext>
            </p:extLst>
          </p:nvPr>
        </p:nvGraphicFramePr>
        <p:xfrm>
          <a:off x="6642100" y="1989138"/>
          <a:ext cx="407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20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989138"/>
                        <a:ext cx="407988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99691"/>
              </p:ext>
            </p:extLst>
          </p:nvPr>
        </p:nvGraphicFramePr>
        <p:xfrm>
          <a:off x="5724525" y="3986213"/>
          <a:ext cx="371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20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986213"/>
                        <a:ext cx="371475" cy="409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3194"/>
              </p:ext>
            </p:extLst>
          </p:nvPr>
        </p:nvGraphicFramePr>
        <p:xfrm>
          <a:off x="7793038" y="4292600"/>
          <a:ext cx="447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20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4292600"/>
                        <a:ext cx="447675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623984"/>
              </p:ext>
            </p:extLst>
          </p:nvPr>
        </p:nvGraphicFramePr>
        <p:xfrm>
          <a:off x="2130425" y="2782888"/>
          <a:ext cx="2587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205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2782888"/>
                        <a:ext cx="258763" cy="4841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4A1D3B-83C5-4AE8-99A8-CD77075BCE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internal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E10F7E-76FF-44E0-947E-0E3C3A201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2068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Simulate the forward dynamics and kinemat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182413-804B-459D-A310-4CD49D9A7D58}"/>
              </a:ext>
            </a:extLst>
          </p:cNvPr>
          <p:cNvSpPr txBox="1"/>
          <p:nvPr/>
        </p:nvSpPr>
        <p:spPr>
          <a:xfrm>
            <a:off x="251520" y="621403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isek</a:t>
            </a:r>
            <a:r>
              <a:rPr lang="en-US" dirty="0"/>
              <a:t> </a:t>
            </a:r>
            <a:r>
              <a:rPr lang="en-US" i="1" dirty="0"/>
              <a:t>Encyclopedia of Neuroscience </a:t>
            </a:r>
            <a:r>
              <a:rPr lang="en-US" dirty="0"/>
              <a:t>2009 doi:</a:t>
            </a:r>
            <a:r>
              <a:rPr lang="en-US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0.1007/978-3-540-29678-2_2528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1A6E1F6-0006-4FE8-A048-F642E57DC4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2534859"/>
            <a:ext cx="7815032" cy="267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7414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D040F0-4246-4A2D-AEFE-A669703311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9AE657-7E15-491F-BDE8-3FDEF7591C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action torques</a:t>
            </a:r>
          </a:p>
        </p:txBody>
      </p:sp>
    </p:spTree>
    <p:extLst>
      <p:ext uri="{BB962C8B-B14F-4D97-AF65-F5344CB8AC3E}">
        <p14:creationId xmlns:p14="http://schemas.microsoft.com/office/powerpoint/2010/main" val="15176149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2CDF1A-B6B1-4DB8-ADB4-01692D9112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segmental dyna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0385B4-333E-442B-B9BB-CF9B3F65E7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51794" cy="1252736"/>
          </a:xfrm>
        </p:spPr>
        <p:txBody>
          <a:bodyPr>
            <a:normAutofit fontScale="92500"/>
          </a:bodyPr>
          <a:lstStyle/>
          <a:p>
            <a:r>
              <a:rPr lang="en-US" dirty="0"/>
              <a:t>Interaction moments</a:t>
            </a:r>
          </a:p>
          <a:p>
            <a:pPr lvl="1"/>
            <a:r>
              <a:rPr lang="en-US" dirty="0"/>
              <a:t>Torques at one joint due to motion of another joi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20F772D-D83F-44F7-8076-FD9ABE61B8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878832"/>
            <a:ext cx="1882552" cy="146276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D373B2-685B-4D02-BB46-B67091575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60458"/>
              </p:ext>
            </p:extLst>
          </p:nvPr>
        </p:nvGraphicFramePr>
        <p:xfrm>
          <a:off x="882711" y="5543549"/>
          <a:ext cx="4116316" cy="100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482400" progId="Equation.DSMT4">
                  <p:embed/>
                </p:oleObj>
              </mc:Choice>
              <mc:Fallback>
                <p:oleObj name="Equation" r:id="rId3" imgW="198108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7D373B2-685B-4D02-BB46-B67091575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711" y="5543549"/>
                        <a:ext cx="4116316" cy="1004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9E3E90E-EA9B-432E-A50D-A046EEEF0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05646"/>
              </p:ext>
            </p:extLst>
          </p:nvPr>
        </p:nvGraphicFramePr>
        <p:xfrm>
          <a:off x="4136606" y="3212976"/>
          <a:ext cx="34369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36816" imgH="719306" progId="Equation.DSMT4">
                  <p:embed/>
                </p:oleObj>
              </mc:Choice>
              <mc:Fallback>
                <p:oleObj name="Equation" r:id="rId5" imgW="3436816" imgH="719306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9E3E90E-EA9B-432E-A50D-A046EEEF0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6606" y="3212976"/>
                        <a:ext cx="3436937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C7B5727-3411-46D3-81CF-3C746ECDD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518929"/>
              </p:ext>
            </p:extLst>
          </p:nvPr>
        </p:nvGraphicFramePr>
        <p:xfrm>
          <a:off x="1043608" y="4440129"/>
          <a:ext cx="72374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7620" imgH="1004436" progId="Equation.DSMT4">
                  <p:embed/>
                </p:oleObj>
              </mc:Choice>
              <mc:Fallback>
                <p:oleObj name="Equation" r:id="rId7" imgW="7237620" imgH="1004436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C7B5727-3411-46D3-81CF-3C746ECDD8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4440129"/>
                        <a:ext cx="7237412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4678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56873B-8F1A-FF7E-0B69-75222B779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iolis effects across joint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F68A38-FA5F-F9D4-5478-F59F737B2D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5815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If there are no torques</a:t>
            </a:r>
          </a:p>
          <a:p>
            <a:r>
              <a:rPr lang="en-US" dirty="0"/>
              <a:t>And only the shoulder is moving</a:t>
            </a:r>
          </a:p>
          <a:p>
            <a:r>
              <a:rPr lang="en-US" dirty="0"/>
              <a:t>And ignore gravity</a:t>
            </a:r>
            <a:endParaRPr lang="en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1328CD-B9F8-5670-862D-F14EC4CDD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43072"/>
              </p:ext>
            </p:extLst>
          </p:nvPr>
        </p:nvGraphicFramePr>
        <p:xfrm>
          <a:off x="899593" y="4936662"/>
          <a:ext cx="2952327" cy="61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38208" imgH="719590" progId="Equation.DSMT4">
                  <p:embed/>
                </p:oleObj>
              </mc:Choice>
              <mc:Fallback>
                <p:oleObj name="Equation" r:id="rId2" imgW="3438208" imgH="71959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1328CD-B9F8-5670-862D-F14EC4CDDC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9593" y="4936662"/>
                        <a:ext cx="2952327" cy="617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F14892F-5E96-D4C8-0A39-F6616BB8E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66124"/>
              </p:ext>
            </p:extLst>
          </p:nvPr>
        </p:nvGraphicFramePr>
        <p:xfrm>
          <a:off x="667380" y="2744295"/>
          <a:ext cx="1024300" cy="94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457200" progId="Equation.DSMT4">
                  <p:embed/>
                </p:oleObj>
              </mc:Choice>
              <mc:Fallback>
                <p:oleObj name="Equation" r:id="rId4" imgW="4950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F14892F-5E96-D4C8-0A39-F6616BB8E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380" y="2744295"/>
                        <a:ext cx="1024300" cy="94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38BE52F-7FB6-A255-71C0-ACCD50C46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229992"/>
              </p:ext>
            </p:extLst>
          </p:nvPr>
        </p:nvGraphicFramePr>
        <p:xfrm>
          <a:off x="1901860" y="2758351"/>
          <a:ext cx="1095549" cy="94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482400" progId="Equation.DSMT4">
                  <p:embed/>
                </p:oleObj>
              </mc:Choice>
              <mc:Fallback>
                <p:oleObj name="Equation" r:id="rId6" imgW="55872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38BE52F-7FB6-A255-71C0-ACCD50C46C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1860" y="2758351"/>
                        <a:ext cx="1095549" cy="94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F33987-8D60-0828-6E7D-566AEE0A9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38257"/>
              </p:ext>
            </p:extLst>
          </p:nvPr>
        </p:nvGraphicFramePr>
        <p:xfrm>
          <a:off x="4211960" y="2925762"/>
          <a:ext cx="41163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16493" imgH="1005840" progId="Equation.DSMT4">
                  <p:embed/>
                </p:oleObj>
              </mc:Choice>
              <mc:Fallback>
                <p:oleObj name="Equation" r:id="rId8" imgW="4116493" imgH="1005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CF33987-8D60-0828-6E7D-566AEE0A9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960" y="2925762"/>
                        <a:ext cx="4116387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475EE66-B7E5-BC9F-EC33-506DDB2D7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521550"/>
              </p:ext>
            </p:extLst>
          </p:nvPr>
        </p:nvGraphicFramePr>
        <p:xfrm>
          <a:off x="665423" y="3799827"/>
          <a:ext cx="1026257" cy="87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457200" progId="Equation.DSMT4">
                  <p:embed/>
                </p:oleObj>
              </mc:Choice>
              <mc:Fallback>
                <p:oleObj name="Equation" r:id="rId10" imgW="53316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475EE66-B7E5-BC9F-EC33-506DDB2D7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5423" y="3799827"/>
                        <a:ext cx="1026257" cy="879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C4C17FD-D8C5-B212-2499-1AB63D2D6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11363"/>
              </p:ext>
            </p:extLst>
          </p:nvPr>
        </p:nvGraphicFramePr>
        <p:xfrm>
          <a:off x="3851920" y="4823617"/>
          <a:ext cx="42021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6760" imgH="482400" progId="Equation.DSMT4">
                  <p:embed/>
                </p:oleObj>
              </mc:Choice>
              <mc:Fallback>
                <p:oleObj name="Equation" r:id="rId12" imgW="233676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C4C17FD-D8C5-B212-2499-1AB63D2D6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51920" y="4823617"/>
                        <a:ext cx="4202113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F8D9D7E-8D86-354B-51F1-95EB0F7B1969}"/>
              </a:ext>
            </a:extLst>
          </p:cNvPr>
          <p:cNvSpPr txBox="1"/>
          <p:nvPr/>
        </p:nvSpPr>
        <p:spPr>
          <a:xfrm>
            <a:off x="665423" y="5811301"/>
            <a:ext cx="75789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rotation of the shoulder acts like a torque opening the elbow</a:t>
            </a:r>
            <a:endParaRPr lang="en-IL" sz="2800" dirty="0"/>
          </a:p>
        </p:txBody>
      </p:sp>
    </p:spTree>
    <p:extLst>
      <p:ext uri="{BB962C8B-B14F-4D97-AF65-F5344CB8AC3E}">
        <p14:creationId xmlns:p14="http://schemas.microsoft.com/office/powerpoint/2010/main" val="86933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56873B-8F1A-FF7E-0B69-75222B779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iolis effects across joint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F68A38-FA5F-F9D4-5478-F59F737B2D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5815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If there are no torques</a:t>
            </a:r>
          </a:p>
          <a:p>
            <a:r>
              <a:rPr lang="en-US" dirty="0"/>
              <a:t>And only the </a:t>
            </a:r>
            <a:r>
              <a:rPr lang="en-US" b="1" dirty="0"/>
              <a:t>elbow</a:t>
            </a:r>
            <a:r>
              <a:rPr lang="en-US" dirty="0"/>
              <a:t> is moving</a:t>
            </a:r>
          </a:p>
          <a:p>
            <a:r>
              <a:rPr lang="en-US" dirty="0"/>
              <a:t>And ignore gravity</a:t>
            </a:r>
            <a:endParaRPr lang="en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1328CD-B9F8-5670-862D-F14EC4CDD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593" y="4936662"/>
          <a:ext cx="2952327" cy="61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38208" imgH="719590" progId="Equation.DSMT4">
                  <p:embed/>
                </p:oleObj>
              </mc:Choice>
              <mc:Fallback>
                <p:oleObj name="Equation" r:id="rId2" imgW="3438208" imgH="71959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1328CD-B9F8-5670-862D-F14EC4CDDC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9593" y="4936662"/>
                        <a:ext cx="2952327" cy="617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F14892F-5E96-D4C8-0A39-F6616BB8E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380" y="2744295"/>
          <a:ext cx="1024300" cy="94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457200" progId="Equation.DSMT4">
                  <p:embed/>
                </p:oleObj>
              </mc:Choice>
              <mc:Fallback>
                <p:oleObj name="Equation" r:id="rId4" imgW="4950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F14892F-5E96-D4C8-0A39-F6616BB8E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380" y="2744295"/>
                        <a:ext cx="1024300" cy="94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38BE52F-7FB6-A255-71C0-ACCD50C46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411035"/>
              </p:ext>
            </p:extLst>
          </p:nvPr>
        </p:nvGraphicFramePr>
        <p:xfrm>
          <a:off x="2195736" y="2736680"/>
          <a:ext cx="1095549" cy="94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482400" progId="Equation.DSMT4">
                  <p:embed/>
                </p:oleObj>
              </mc:Choice>
              <mc:Fallback>
                <p:oleObj name="Equation" r:id="rId6" imgW="55872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38BE52F-7FB6-A255-71C0-ACCD50C46C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736" y="2736680"/>
                        <a:ext cx="1095549" cy="94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F33987-8D60-0828-6E7D-566AEE0A9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960" y="2925762"/>
          <a:ext cx="41163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16493" imgH="1005840" progId="Equation.DSMT4">
                  <p:embed/>
                </p:oleObj>
              </mc:Choice>
              <mc:Fallback>
                <p:oleObj name="Equation" r:id="rId8" imgW="4116493" imgH="1005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CF33987-8D60-0828-6E7D-566AEE0A9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960" y="2925762"/>
                        <a:ext cx="4116387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475EE66-B7E5-BC9F-EC33-506DDB2D7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423" y="3799827"/>
          <a:ext cx="1026257" cy="87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457200" progId="Equation.DSMT4">
                  <p:embed/>
                </p:oleObj>
              </mc:Choice>
              <mc:Fallback>
                <p:oleObj name="Equation" r:id="rId10" imgW="53316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475EE66-B7E5-BC9F-EC33-506DDB2D7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5423" y="3799827"/>
                        <a:ext cx="1026257" cy="879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C4C17FD-D8C5-B212-2499-1AB63D2D6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60055"/>
              </p:ext>
            </p:extLst>
          </p:nvPr>
        </p:nvGraphicFramePr>
        <p:xfrm>
          <a:off x="3851920" y="4823617"/>
          <a:ext cx="40433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47840" imgH="482400" progId="Equation.DSMT4">
                  <p:embed/>
                </p:oleObj>
              </mc:Choice>
              <mc:Fallback>
                <p:oleObj name="Equation" r:id="rId12" imgW="224784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C4C17FD-D8C5-B212-2499-1AB63D2D6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51920" y="4823617"/>
                        <a:ext cx="4043363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F8D9D7E-8D86-354B-51F1-95EB0F7B1969}"/>
              </a:ext>
            </a:extLst>
          </p:cNvPr>
          <p:cNvSpPr txBox="1"/>
          <p:nvPr/>
        </p:nvSpPr>
        <p:spPr>
          <a:xfrm>
            <a:off x="665423" y="5811301"/>
            <a:ext cx="75789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rotation of the elbow acts like a torque closing the shoulder</a:t>
            </a:r>
            <a:endParaRPr lang="en-IL" sz="2800" dirty="0"/>
          </a:p>
        </p:txBody>
      </p:sp>
    </p:spTree>
    <p:extLst>
      <p:ext uri="{BB962C8B-B14F-4D97-AF65-F5344CB8AC3E}">
        <p14:creationId xmlns:p14="http://schemas.microsoft.com/office/powerpoint/2010/main" val="317669417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16</TotalTime>
  <Words>511</Words>
  <Application>Microsoft Office PowerPoint</Application>
  <PresentationFormat>On-screen Show (4:3)</PresentationFormat>
  <Paragraphs>129</Paragraphs>
  <Slides>41</Slides>
  <Notes>2</Notes>
  <HiddenSlides>0</HiddenSlides>
  <MMClips>3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8" baseType="lpstr">
      <vt:lpstr>Arial</vt:lpstr>
      <vt:lpstr>BlinkMacSystemFont</vt:lpstr>
      <vt:lpstr>Cambria Math</vt:lpstr>
      <vt:lpstr>Source Sans Pro</vt:lpstr>
      <vt:lpstr>Default Design</vt:lpstr>
      <vt:lpstr>Equation</vt:lpstr>
      <vt:lpstr>MathType 7.0 Equation</vt:lpstr>
      <vt:lpstr>Models of the motor system</vt:lpstr>
      <vt:lpstr>Part 1</vt:lpstr>
      <vt:lpstr>Internal models</vt:lpstr>
      <vt:lpstr>Inverse internal model</vt:lpstr>
      <vt:lpstr>Forward internal model</vt:lpstr>
      <vt:lpstr>Part 2</vt:lpstr>
      <vt:lpstr>Intersegmental dynamics</vt:lpstr>
      <vt:lpstr>Coriolis effects across joints</vt:lpstr>
      <vt:lpstr>Coriolis effects across joints</vt:lpstr>
      <vt:lpstr>If elbow is passive</vt:lpstr>
      <vt:lpstr>If shoulder is passive</vt:lpstr>
      <vt:lpstr>Motor system compensates for interaction torques</vt:lpstr>
      <vt:lpstr>Motor system compensates for interaction torques</vt:lpstr>
      <vt:lpstr>Evidence of internal model</vt:lpstr>
      <vt:lpstr>Part 3</vt:lpstr>
      <vt:lpstr>Cerebellar disorder</vt:lpstr>
      <vt:lpstr>Ataxia reflects failure to compensate for interaction torques</vt:lpstr>
      <vt:lpstr>Cerebellar ataxia</vt:lpstr>
      <vt:lpstr>Cartoon version</vt:lpstr>
      <vt:lpstr>Demonstration of ataxia</vt:lpstr>
      <vt:lpstr>Talking with a patient</vt:lpstr>
      <vt:lpstr>Prism adaptation</vt:lpstr>
      <vt:lpstr>Normal learning in prism adaptation</vt:lpstr>
      <vt:lpstr>Impaired cerebellar learning</vt:lpstr>
      <vt:lpstr>Force field adaptation</vt:lpstr>
      <vt:lpstr>Visuomotor adaptation</vt:lpstr>
      <vt:lpstr>Other cerebellar dependent forms of adaptation</vt:lpstr>
      <vt:lpstr>Split-belt treadmill</vt:lpstr>
      <vt:lpstr>Part 4</vt:lpstr>
      <vt:lpstr>Trial-by-trial adaptation</vt:lpstr>
      <vt:lpstr>Model of adaptation</vt:lpstr>
      <vt:lpstr>Simulating adaptation</vt:lpstr>
      <vt:lpstr>Model fails to explain incomplete learning</vt:lpstr>
      <vt:lpstr>Better model of adaptation</vt:lpstr>
      <vt:lpstr>Steady state determined model</vt:lpstr>
      <vt:lpstr>Model with forgetting</vt:lpstr>
      <vt:lpstr>Increasing error magnitude effects learning but not forgetting</vt:lpstr>
      <vt:lpstr>Part 5</vt:lpstr>
      <vt:lpstr>Cerebellar anatomy</vt:lpstr>
      <vt:lpstr>Schematic of input</vt:lpstr>
      <vt:lpstr>The cerebellar model</vt:lpstr>
    </vt:vector>
  </TitlesOfParts>
  <Company>BG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ology of the motor system</dc:title>
  <dc:creator>Opher Donchin</dc:creator>
  <cp:lastModifiedBy>Opher Donchin</cp:lastModifiedBy>
  <cp:revision>103</cp:revision>
  <dcterms:created xsi:type="dcterms:W3CDTF">2008-01-20T14:44:53Z</dcterms:created>
  <dcterms:modified xsi:type="dcterms:W3CDTF">2022-05-17T08:43:59Z</dcterms:modified>
</cp:coreProperties>
</file>